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20"/>
  </p:handoutMasterIdLst>
  <p:sldIdLst>
    <p:sldId id="485" r:id="rId3"/>
    <p:sldId id="457" r:id="rId4"/>
    <p:sldId id="509" r:id="rId5"/>
    <p:sldId id="510" r:id="rId6"/>
    <p:sldId id="524" r:id="rId7"/>
    <p:sldId id="561" r:id="rId8"/>
    <p:sldId id="562" r:id="rId9"/>
    <p:sldId id="520" r:id="rId10"/>
    <p:sldId id="446" r:id="rId11"/>
    <p:sldId id="475" r:id="rId12"/>
    <p:sldId id="522" r:id="rId14"/>
    <p:sldId id="464" r:id="rId15"/>
    <p:sldId id="563" r:id="rId16"/>
    <p:sldId id="565" r:id="rId17"/>
    <p:sldId id="574" r:id="rId18"/>
    <p:sldId id="419" r:id="rId19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2"/>
    <a:srgbClr val="D4E15B"/>
    <a:srgbClr val="FFFFFF"/>
    <a:srgbClr val="1FB3A9"/>
    <a:srgbClr val="2E6B5E"/>
    <a:srgbClr val="378070"/>
    <a:srgbClr val="F9EDD3"/>
    <a:srgbClr val="AD6517"/>
    <a:srgbClr val="EBC3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326"/>
        <p:guide pos="3026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7.wmf"/><Relationship Id="rId7" Type="http://schemas.openxmlformats.org/officeDocument/2006/relationships/image" Target="../media/image2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7.wmf"/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3" Type="http://schemas.openxmlformats.org/officeDocument/2006/relationships/image" Target="../media/image26.wmf"/><Relationship Id="rId12" Type="http://schemas.openxmlformats.org/officeDocument/2006/relationships/image" Target="../media/image23.wmf"/><Relationship Id="rId11" Type="http://schemas.openxmlformats.org/officeDocument/2006/relationships/image" Target="../media/image41.wmf"/><Relationship Id="rId10" Type="http://schemas.openxmlformats.org/officeDocument/2006/relationships/image" Target="../media/image21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3.jpe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0.png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5.wmf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7.wmf"/><Relationship Id="rId26" Type="http://schemas.openxmlformats.org/officeDocument/2006/relationships/oleObject" Target="../embeddings/oleObject19.bin"/><Relationship Id="rId25" Type="http://schemas.openxmlformats.org/officeDocument/2006/relationships/image" Target="../media/image26.wmf"/><Relationship Id="rId24" Type="http://schemas.openxmlformats.org/officeDocument/2006/relationships/oleObject" Target="../embeddings/oleObject18.bin"/><Relationship Id="rId23" Type="http://schemas.openxmlformats.org/officeDocument/2006/relationships/image" Target="../media/image25.wmf"/><Relationship Id="rId22" Type="http://schemas.openxmlformats.org/officeDocument/2006/relationships/oleObject" Target="../embeddings/oleObject17.bin"/><Relationship Id="rId21" Type="http://schemas.openxmlformats.org/officeDocument/2006/relationships/image" Target="../media/image24.wmf"/><Relationship Id="rId20" Type="http://schemas.openxmlformats.org/officeDocument/2006/relationships/oleObject" Target="../embeddings/oleObject16.bin"/><Relationship Id="rId2" Type="http://schemas.openxmlformats.org/officeDocument/2006/relationships/oleObject" Target="../embeddings/oleObject7.bin"/><Relationship Id="rId19" Type="http://schemas.openxmlformats.org/officeDocument/2006/relationships/image" Target="../media/image23.w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16" Type="http://schemas.openxmlformats.org/officeDocument/2006/relationships/oleObject" Target="../embeddings/oleObject14.bin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32.png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png"/><Relationship Id="rId36" Type="http://schemas.openxmlformats.org/officeDocument/2006/relationships/vmlDrawing" Target="../drawings/vmlDrawing3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6.wmf"/><Relationship Id="rId33" Type="http://schemas.openxmlformats.org/officeDocument/2006/relationships/oleObject" Target="../embeddings/oleObject32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1.bin"/><Relationship Id="rId30" Type="http://schemas.openxmlformats.org/officeDocument/2006/relationships/image" Target="../media/image41.wmf"/><Relationship Id="rId3" Type="http://schemas.openxmlformats.org/officeDocument/2006/relationships/image" Target="../media/image30.png"/><Relationship Id="rId29" Type="http://schemas.openxmlformats.org/officeDocument/2006/relationships/oleObject" Target="../embeddings/oleObject30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9.bin"/><Relationship Id="rId26" Type="http://schemas.openxmlformats.org/officeDocument/2006/relationships/image" Target="../media/image19.wmf"/><Relationship Id="rId25" Type="http://schemas.openxmlformats.org/officeDocument/2006/relationships/oleObject" Target="../embeddings/oleObject28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27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40.wmf"/><Relationship Id="rId2" Type="http://schemas.openxmlformats.org/officeDocument/2006/relationships/image" Target="../media/image29.png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38.png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36.png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4.png"/><Relationship Id="rId1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74745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组合 48"/>
          <p:cNvGrpSpPr/>
          <p:nvPr/>
        </p:nvGrpSpPr>
        <p:grpSpPr>
          <a:xfrm>
            <a:off x="1556869" y="949008"/>
            <a:ext cx="6223786" cy="768350"/>
            <a:chOff x="3074" y="1286"/>
            <a:chExt cx="9804" cy="1210"/>
          </a:xfrm>
        </p:grpSpPr>
        <p:sp>
          <p:nvSpPr>
            <p:cNvPr id="3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数学广角</a:t>
              </a:r>
              <a:r>
                <a:rPr lang="en-US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—</a:t>
              </a:r>
              <a:r>
                <a:rPr lang="zh-CN" altLang="en-US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数与形</a:t>
              </a:r>
              <a:endParaRPr lang="zh-CN" altLang="en-US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3074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8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" name="文本框 39"/>
          <p:cNvSpPr txBox="1"/>
          <p:nvPr/>
        </p:nvSpPr>
        <p:spPr>
          <a:xfrm>
            <a:off x="485775" y="2249170"/>
            <a:ext cx="800481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    数与形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328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60" name="文本框 2"/>
          <p:cNvSpPr txBox="1"/>
          <p:nvPr/>
        </p:nvSpPr>
        <p:spPr>
          <a:xfrm>
            <a:off x="3345180" y="89535"/>
            <a:ext cx="27990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457200" y="514350"/>
            <a:ext cx="8065770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下面每个图中各有多少个绿色小正方形和多少个蓝色小正方形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5" name="TextBox 3"/>
          <p:cNvSpPr txBox="1">
            <a:spLocks noChangeArrowheads="1"/>
          </p:cNvSpPr>
          <p:nvPr/>
        </p:nvSpPr>
        <p:spPr bwMode="auto">
          <a:xfrm>
            <a:off x="609283" y="3486150"/>
            <a:ext cx="7551737" cy="1512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照这样接着画下去，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个图形有多少个绿色小正方形和多少个蓝色小正方形？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个图形呢？你能解释这其中的道理吗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715328" y="2695893"/>
            <a:ext cx="1022350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ea"/>
                <a:ea typeface="+mn-ea"/>
              </a:rPr>
              <a:t>绿色</a:t>
            </a:r>
            <a:r>
              <a:rPr lang="en-US" altLang="zh-CN" sz="2000" b="1" dirty="0">
                <a:latin typeface="+mn-ea"/>
                <a:ea typeface="+mn-ea"/>
              </a:rPr>
              <a:t>:</a:t>
            </a:r>
            <a:endParaRPr lang="en-US" altLang="zh-CN" sz="2000" b="1" dirty="0">
              <a:latin typeface="+mn-ea"/>
              <a:ea typeface="+mn-ea"/>
            </a:endParaRPr>
          </a:p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ea"/>
                <a:ea typeface="+mn-ea"/>
              </a:rPr>
              <a:t>蓝色</a:t>
            </a:r>
            <a:r>
              <a:rPr lang="en-US" altLang="zh-CN" sz="2000" b="1" dirty="0">
                <a:latin typeface="+mn-ea"/>
                <a:ea typeface="+mn-ea"/>
              </a:rPr>
              <a:t>: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578928" y="2695893"/>
            <a:ext cx="576262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3018790" y="2695893"/>
            <a:ext cx="576263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644390" y="2695893"/>
            <a:ext cx="576263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738303" y="2695893"/>
            <a:ext cx="576262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424990" y="1696983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2661163" y="1696983"/>
          <a:ext cx="1296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4221336" y="1696983"/>
          <a:ext cx="1620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6105510" y="1696983"/>
          <a:ext cx="1944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" name="TextBox 3"/>
          <p:cNvSpPr txBox="1">
            <a:spLocks noChangeArrowheads="1"/>
          </p:cNvSpPr>
          <p:nvPr/>
        </p:nvSpPr>
        <p:spPr bwMode="auto">
          <a:xfrm>
            <a:off x="468179" y="2876406"/>
            <a:ext cx="8208143" cy="198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图形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绿色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蓝色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图形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绿色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蓝色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道理：任意两张相邻的图中，绿色相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，蓝色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相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261938" y="2091373"/>
            <a:ext cx="1022350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ea"/>
                <a:ea typeface="+mn-ea"/>
              </a:rPr>
              <a:t>绿色</a:t>
            </a:r>
            <a:r>
              <a:rPr lang="en-US" altLang="zh-CN" sz="2000" b="1" dirty="0">
                <a:latin typeface="+mn-ea"/>
                <a:ea typeface="+mn-ea"/>
              </a:rPr>
              <a:t>:</a:t>
            </a:r>
            <a:endParaRPr lang="en-US" altLang="zh-CN" sz="2000" b="1" dirty="0">
              <a:latin typeface="+mn-ea"/>
              <a:ea typeface="+mn-ea"/>
            </a:endParaRPr>
          </a:p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ea"/>
                <a:ea typeface="+mn-ea"/>
              </a:rPr>
              <a:t>蓝色</a:t>
            </a:r>
            <a:r>
              <a:rPr lang="en-US" altLang="zh-CN" sz="2000" b="1" dirty="0">
                <a:latin typeface="+mn-ea"/>
                <a:ea typeface="+mn-ea"/>
              </a:rPr>
              <a:t>: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1125538" y="2091373"/>
            <a:ext cx="576262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2565400" y="2091373"/>
            <a:ext cx="576263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4191000" y="2091373"/>
            <a:ext cx="576263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6284913" y="2091373"/>
            <a:ext cx="576262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lang="en-US" altLang="zh-CN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971600" y="1092463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2207773" y="1092463"/>
          <a:ext cx="1296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3767946" y="1092463"/>
          <a:ext cx="1620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5652120" y="1092463"/>
          <a:ext cx="1944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/>
                <a:gridCol w="324000"/>
                <a:gridCol w="324000"/>
                <a:gridCol w="324000"/>
                <a:gridCol w="324000"/>
                <a:gridCol w="324000"/>
              </a:tblGrid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" dirty="0"/>
                    </a:p>
                  </a:txBody>
                  <a:tcPr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279400" y="488315"/>
            <a:ext cx="73037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下面每个图中最外圈各有多少个小正方形？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   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sp>
        <p:nvSpPr>
          <p:cNvPr id="16388" name="TextBox 2"/>
          <p:cNvSpPr txBox="1"/>
          <p:nvPr/>
        </p:nvSpPr>
        <p:spPr>
          <a:xfrm>
            <a:off x="209550" y="3429000"/>
            <a:ext cx="783780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pitchFamily="18" charset="0"/>
              </a:rPr>
              <a:t>照这样的规律接着画下去，第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pitchFamily="18" charset="0"/>
              </a:rPr>
              <a:t>个图形最外圈有多少个小正方形？你能解释这其中的道理吗？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6391" name="Text Box 7"/>
          <p:cNvSpPr txBox="1"/>
          <p:nvPr/>
        </p:nvSpPr>
        <p:spPr>
          <a:xfrm>
            <a:off x="100648" y="2531745"/>
            <a:ext cx="1928812" cy="60769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8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392" name="Text Box 11"/>
          <p:cNvSpPr txBox="1"/>
          <p:nvPr/>
        </p:nvSpPr>
        <p:spPr>
          <a:xfrm>
            <a:off x="1648460" y="2531745"/>
            <a:ext cx="1940560" cy="6076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6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393" name="Text Box 16"/>
          <p:cNvSpPr txBox="1"/>
          <p:nvPr/>
        </p:nvSpPr>
        <p:spPr>
          <a:xfrm>
            <a:off x="3505200" y="2531745"/>
            <a:ext cx="2388235" cy="6076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4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394" name="Text Box 20"/>
          <p:cNvSpPr txBox="1"/>
          <p:nvPr/>
        </p:nvSpPr>
        <p:spPr>
          <a:xfrm>
            <a:off x="1685925" y="4553585"/>
            <a:ext cx="3188335" cy="47815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1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个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39370" y="-18415"/>
            <a:ext cx="2209878" cy="506730"/>
            <a:chOff x="0" y="1"/>
            <a:chExt cx="3480" cy="798"/>
          </a:xfrm>
        </p:grpSpPr>
        <p:sp>
          <p:nvSpPr>
            <p:cNvPr id="6" name="平行四边形 5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2" name="平行四边形 1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en-US" altLang="zh-CN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410200" y="892810"/>
            <a:ext cx="364871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释：因为第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&gt;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个图形最外圈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[(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1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(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-1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小正方形，所以第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图形最外圈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1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-9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个）小正方形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148330" y="59055"/>
            <a:ext cx="33127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7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十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6" name="Picture 13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79" t="17294" r="12684" b="64633"/>
          <a:stretch>
            <a:fillRect/>
          </a:stretch>
        </p:blipFill>
        <p:spPr bwMode="auto">
          <a:xfrm>
            <a:off x="457200" y="934720"/>
            <a:ext cx="473964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7" grpId="0"/>
      <p:bldP spid="16391" grpId="0"/>
      <p:bldP spid="16392" grpId="0"/>
      <p:bldP spid="16393" grpId="0"/>
      <p:bldP spid="163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Box 3"/>
          <p:cNvSpPr txBox="1"/>
          <p:nvPr/>
        </p:nvSpPr>
        <p:spPr>
          <a:xfrm>
            <a:off x="462280" y="513080"/>
            <a:ext cx="494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6628" name="图片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69695" y="390208"/>
            <a:ext cx="5892800" cy="1565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60" name="文本框 2"/>
          <p:cNvSpPr txBox="1"/>
          <p:nvPr/>
        </p:nvSpPr>
        <p:spPr>
          <a:xfrm>
            <a:off x="2834005" y="114300"/>
            <a:ext cx="33127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7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十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7" name="TextBox 3"/>
          <p:cNvSpPr txBox="1"/>
          <p:nvPr/>
        </p:nvSpPr>
        <p:spPr>
          <a:xfrm>
            <a:off x="544195" y="1896110"/>
            <a:ext cx="83305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请你根据上面图形与数的规律接着画一画，填一填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629" name="TextBox 3"/>
          <p:cNvSpPr txBox="1"/>
          <p:nvPr/>
        </p:nvSpPr>
        <p:spPr>
          <a:xfrm>
            <a:off x="544195" y="4010660"/>
            <a:ext cx="72942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果不画，这样排列下去，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个数是多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6630" name="图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5000" y="2417763"/>
            <a:ext cx="4876800" cy="1755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450" y="2727325"/>
            <a:ext cx="1023938" cy="723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3"/>
          <p:cNvSpPr txBox="1"/>
          <p:nvPr/>
        </p:nvSpPr>
        <p:spPr>
          <a:xfrm>
            <a:off x="2409825" y="3689350"/>
            <a:ext cx="50323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latinLnBrk="1" hangingPunct="1">
              <a:buFont typeface="Arial" panose="020B0604020202020204" pitchFamily="34" charset="0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5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02050" y="2551113"/>
            <a:ext cx="1228725" cy="892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3"/>
          <p:cNvSpPr txBox="1"/>
          <p:nvPr/>
        </p:nvSpPr>
        <p:spPr>
          <a:xfrm>
            <a:off x="4095750" y="3689350"/>
            <a:ext cx="50482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latinLnBrk="1" hangingPunct="1">
              <a:buFont typeface="Arial" panose="020B0604020202020204" pitchFamily="34" charset="0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1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" name="TextBox 3"/>
          <p:cNvSpPr txBox="1"/>
          <p:nvPr/>
        </p:nvSpPr>
        <p:spPr>
          <a:xfrm>
            <a:off x="5781675" y="3689350"/>
            <a:ext cx="50482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latinLnBrk="1" hangingPunct="1">
              <a:buFont typeface="Arial" panose="020B0604020202020204" pitchFamily="34" charset="0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8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5438" y="2582863"/>
            <a:ext cx="1241425" cy="876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TextBox 3"/>
          <p:cNvSpPr txBox="1"/>
          <p:nvPr/>
        </p:nvSpPr>
        <p:spPr>
          <a:xfrm>
            <a:off x="3053080" y="4532630"/>
            <a:ext cx="26943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数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3" name="矩形 1"/>
          <p:cNvSpPr/>
          <p:nvPr/>
        </p:nvSpPr>
        <p:spPr>
          <a:xfrm>
            <a:off x="290830" y="440055"/>
            <a:ext cx="8587740" cy="29343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一条马路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0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小宇和他的小狗分别以均匀的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度同时从马路的起点出发。当小亮走到这条马路一半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的时候，小狗已经到达马路的终点。然后小狗返回与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相向而行，遇到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后再跑向终点，到达终点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后再与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相向而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直到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到达终点。小狗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从出发开始，一共跑了多少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2834005" y="114300"/>
            <a:ext cx="33127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8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十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矩形 1"/>
          <p:cNvSpPr/>
          <p:nvPr/>
        </p:nvSpPr>
        <p:spPr>
          <a:xfrm>
            <a:off x="5181600" y="3638550"/>
            <a:ext cx="357124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200×2=400(m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一共跑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0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138" y="3486269"/>
            <a:ext cx="4265744" cy="12400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9941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500495" y="2022475"/>
            <a:ext cx="1450975" cy="2645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994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Rectangle 2"/>
          <p:cNvSpPr/>
          <p:nvPr/>
        </p:nvSpPr>
        <p:spPr>
          <a:xfrm>
            <a:off x="1979613" y="1419225"/>
            <a:ext cx="5759450" cy="1325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635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1" name="Picture 6" descr="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22363" y="1450975"/>
            <a:ext cx="4489450" cy="696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2" name="Text Box 9"/>
          <p:cNvSpPr txBox="1"/>
          <p:nvPr/>
        </p:nvSpPr>
        <p:spPr>
          <a:xfrm>
            <a:off x="170180" y="2361565"/>
            <a:ext cx="9060815" cy="995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按上面彩灯的规律，你能算出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盏灯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什么颜色吗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4" name="Text Box 9"/>
          <p:cNvSpPr txBox="1"/>
          <p:nvPr/>
        </p:nvSpPr>
        <p:spPr>
          <a:xfrm>
            <a:off x="5697855" y="1526540"/>
            <a:ext cx="22288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……</a:t>
            </a:r>
            <a:endParaRPr lang="en-US" altLang="zh-CN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3905" y="3521075"/>
            <a:ext cx="716280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+3+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22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组）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……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盏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答：第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盏灯是黄色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-48895" y="-18415"/>
            <a:ext cx="2209878" cy="506730"/>
            <a:chOff x="0" y="1"/>
            <a:chExt cx="3480" cy="798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123" name="TextBox 8"/>
          <p:cNvSpPr txBox="1"/>
          <p:nvPr/>
        </p:nvSpPr>
        <p:spPr>
          <a:xfrm>
            <a:off x="321945" y="665480"/>
            <a:ext cx="665035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心广场上一排彩灯按下面的规律排列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22680" y="1500505"/>
            <a:ext cx="2647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</a:t>
            </a:r>
            <a:endParaRPr lang="en-US" altLang="zh-CN" sz="3200" b="1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26565" y="1508125"/>
            <a:ext cx="2647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endParaRPr lang="en-US" altLang="zh-CN" sz="3200" b="1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247265" y="1500505"/>
            <a:ext cx="2647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endParaRPr lang="en-US" altLang="zh-CN" sz="3200" b="1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755265" y="1500505"/>
            <a:ext cx="2647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</a:t>
            </a:r>
            <a:endParaRPr lang="en-US" altLang="zh-CN" sz="3200" b="1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9" grpId="1"/>
      <p:bldP spid="10" grpId="1"/>
      <p:bldP spid="12" grpId="1"/>
      <p:bldP spid="1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Text Box 13"/>
          <p:cNvSpPr txBox="1"/>
          <p:nvPr/>
        </p:nvSpPr>
        <p:spPr>
          <a:xfrm>
            <a:off x="5613400" y="1767840"/>
            <a:ext cx="3111500" cy="1793240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）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3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）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3+5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   ）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1" name="TextBox 16"/>
          <p:cNvSpPr txBox="1"/>
          <p:nvPr/>
        </p:nvSpPr>
        <p:spPr>
          <a:xfrm>
            <a:off x="863600" y="814705"/>
            <a:ext cx="661797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0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观察一下，下面的图和算式有什么关系？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把算式补充完整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37" name="文本框 5136"/>
          <p:cNvSpPr txBox="1"/>
          <p:nvPr/>
        </p:nvSpPr>
        <p:spPr>
          <a:xfrm>
            <a:off x="6562090" y="1743710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8" name="文本框 5137"/>
          <p:cNvSpPr txBox="1"/>
          <p:nvPr/>
        </p:nvSpPr>
        <p:spPr>
          <a:xfrm>
            <a:off x="6897370" y="2394268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9" name="文本框 5138"/>
          <p:cNvSpPr txBox="1"/>
          <p:nvPr/>
        </p:nvSpPr>
        <p:spPr>
          <a:xfrm>
            <a:off x="7342823" y="3030855"/>
            <a:ext cx="40163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72471" y="3629660"/>
            <a:ext cx="8454394" cy="1316355"/>
            <a:chOff x="859" y="4252"/>
            <a:chExt cx="13312" cy="2073"/>
          </a:xfrm>
        </p:grpSpPr>
        <p:grpSp>
          <p:nvGrpSpPr>
            <p:cNvPr id="7178" name="组合 9"/>
            <p:cNvGrpSpPr/>
            <p:nvPr/>
          </p:nvGrpSpPr>
          <p:grpSpPr>
            <a:xfrm>
              <a:off x="859" y="4252"/>
              <a:ext cx="13312" cy="2073"/>
              <a:chOff x="859" y="4252"/>
              <a:chExt cx="13312" cy="2073"/>
            </a:xfrm>
          </p:grpSpPr>
          <p:sp>
            <p:nvSpPr>
              <p:cNvPr id="9" name="同侧圆角矩形 8"/>
              <p:cNvSpPr/>
              <p:nvPr/>
            </p:nvSpPr>
            <p:spPr>
              <a:xfrm>
                <a:off x="859" y="4252"/>
                <a:ext cx="13148" cy="2073"/>
              </a:xfrm>
              <a:prstGeom prst="round2SameRect">
                <a:avLst/>
              </a:prstGeom>
              <a:solidFill>
                <a:srgbClr val="F9EDD3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7180" name="文本框 6"/>
              <p:cNvSpPr txBox="1"/>
              <p:nvPr/>
            </p:nvSpPr>
            <p:spPr>
              <a:xfrm>
                <a:off x="1031" y="4263"/>
                <a:ext cx="13140" cy="20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2" charset="-122"/>
                    <a:ea typeface="黑体" panose="02010609060101010101" pitchFamily="2" charset="-122"/>
                    <a:sym typeface="宋体" panose="02010600030101010101" pitchFamily="2" charset="-122"/>
                  </a:rPr>
                  <a:t>我发现：算式左边的加数是每个正方形图左下角的小正方形和其他“   ”形图中所包含的小正方形个数之和，正好等于每个正方形图中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  <a:sym typeface="宋体" panose="02010600030101010101" pitchFamily="2" charset="-122"/>
                  </a:rPr>
                  <a:t>每列小正方形个数的平方</a:t>
                </a:r>
                <a:r>
                  <a:rPr lang="zh-CN" altLang="en-US" sz="2400" b="1" dirty="0">
                    <a:latin typeface="黑体" panose="02010609060101010101" pitchFamily="2" charset="-122"/>
                    <a:ea typeface="黑体" panose="02010609060101010101" pitchFamily="2" charset="-122"/>
                    <a:sym typeface="宋体" panose="02010600030101010101" pitchFamily="2" charset="-122"/>
                  </a:rPr>
                  <a:t>。</a:t>
                </a:r>
                <a:endParaRPr lang="zh-CN" altLang="en-US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7181" name="肘形连接符 23"/>
            <p:cNvCxnSpPr/>
            <p:nvPr/>
          </p:nvCxnSpPr>
          <p:spPr>
            <a:xfrm>
              <a:off x="3235" y="5105"/>
              <a:ext cx="396" cy="340"/>
            </a:xfrm>
            <a:prstGeom prst="bentConnector3">
              <a:avLst>
                <a:gd name="adj1" fmla="val 101134"/>
              </a:avLst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grpSp>
        <p:nvGrpSpPr>
          <p:cNvPr id="17" name="组合 16"/>
          <p:cNvGrpSpPr/>
          <p:nvPr/>
        </p:nvGrpSpPr>
        <p:grpSpPr>
          <a:xfrm>
            <a:off x="-39370" y="-18415"/>
            <a:ext cx="2209878" cy="506730"/>
            <a:chOff x="0" y="1"/>
            <a:chExt cx="3480" cy="798"/>
          </a:xfrm>
        </p:grpSpPr>
        <p:sp>
          <p:nvSpPr>
            <p:cNvPr id="18" name="平行四边形 17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平行四边形 19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064385" y="427990"/>
            <a:ext cx="528955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数与形结合的认识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1100" y="2429510"/>
            <a:ext cx="442913" cy="444500"/>
          </a:xfrm>
          <a:prstGeom prst="rect">
            <a:avLst/>
          </a:prstGeom>
          <a:solidFill>
            <a:srgbClr val="FFFFCC"/>
          </a:solidFill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 sz="2800" dirty="0">
              <a:latin typeface="Gulim" panose="020B0600000101010101" pitchFamily="34" charset="-127"/>
            </a:endParaRPr>
          </a:p>
        </p:txBody>
      </p:sp>
      <p:grpSp>
        <p:nvGrpSpPr>
          <p:cNvPr id="2" name="组合 14"/>
          <p:cNvGrpSpPr/>
          <p:nvPr/>
        </p:nvGrpSpPr>
        <p:grpSpPr>
          <a:xfrm>
            <a:off x="2349183" y="2183448"/>
            <a:ext cx="873125" cy="889000"/>
            <a:chOff x="2625232" y="3182491"/>
            <a:chExt cx="874364" cy="888268"/>
          </a:xfrm>
        </p:grpSpPr>
        <p:sp>
          <p:nvSpPr>
            <p:cNvPr id="10" name="矩形 9"/>
            <p:cNvSpPr/>
            <p:nvPr/>
          </p:nvSpPr>
          <p:spPr bwMode="auto">
            <a:xfrm>
              <a:off x="2625232" y="3182491"/>
              <a:ext cx="445131" cy="444134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anose="020B0600000101010101" pitchFamily="34" charset="-127"/>
                <a:ea typeface="Gulim" panose="020B0600000101010101" pitchFamily="34" charset="-127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3054465" y="3182491"/>
              <a:ext cx="445131" cy="444134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anose="020B0600000101010101" pitchFamily="34" charset="-127"/>
                <a:ea typeface="Gulim" panose="020B0600000101010101" pitchFamily="34" charset="-127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3060824" y="3626625"/>
              <a:ext cx="438772" cy="444134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anose="020B0600000101010101" pitchFamily="34" charset="-127"/>
                <a:ea typeface="Gulim" panose="020B0600000101010101" pitchFamily="34" charset="-127"/>
                <a:cs typeface="+mn-cs"/>
              </a:endParaRPr>
            </a:p>
          </p:txBody>
        </p:sp>
      </p:grpSp>
      <p:grpSp>
        <p:nvGrpSpPr>
          <p:cNvPr id="4" name="组合 21508"/>
          <p:cNvGrpSpPr/>
          <p:nvPr/>
        </p:nvGrpSpPr>
        <p:grpSpPr>
          <a:xfrm>
            <a:off x="3861435" y="1924685"/>
            <a:ext cx="1325563" cy="1333500"/>
            <a:chOff x="4638870" y="3158603"/>
            <a:chExt cx="1325632" cy="1333048"/>
          </a:xfrm>
        </p:grpSpPr>
        <p:sp>
          <p:nvSpPr>
            <p:cNvPr id="8212" name="矩形 62"/>
            <p:cNvSpPr/>
            <p:nvPr/>
          </p:nvSpPr>
          <p:spPr>
            <a:xfrm>
              <a:off x="4638870" y="3158603"/>
              <a:ext cx="444134" cy="444134"/>
            </a:xfrm>
            <a:prstGeom prst="rect">
              <a:avLst/>
            </a:prstGeom>
            <a:solidFill>
              <a:srgbClr val="FFCCFF"/>
            </a:solidFill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2800" dirty="0">
                <a:latin typeface="Gulim" panose="020B0600000101010101" pitchFamily="34" charset="-127"/>
              </a:endParaRPr>
            </a:p>
          </p:txBody>
        </p:sp>
        <p:sp>
          <p:nvSpPr>
            <p:cNvPr id="8213" name="矩形 63"/>
            <p:cNvSpPr/>
            <p:nvPr/>
          </p:nvSpPr>
          <p:spPr>
            <a:xfrm>
              <a:off x="5510931" y="3160170"/>
              <a:ext cx="453570" cy="444134"/>
            </a:xfrm>
            <a:prstGeom prst="rect">
              <a:avLst/>
            </a:prstGeom>
            <a:solidFill>
              <a:srgbClr val="FFCCFF"/>
            </a:solidFill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2800" dirty="0">
                <a:latin typeface="Gulim" panose="020B0600000101010101" pitchFamily="34" charset="-127"/>
              </a:endParaRPr>
            </a:p>
          </p:txBody>
        </p:sp>
        <p:sp>
          <p:nvSpPr>
            <p:cNvPr id="8214" name="矩形 64"/>
            <p:cNvSpPr/>
            <p:nvPr/>
          </p:nvSpPr>
          <p:spPr>
            <a:xfrm>
              <a:off x="5085750" y="3160170"/>
              <a:ext cx="425181" cy="444134"/>
            </a:xfrm>
            <a:prstGeom prst="rect">
              <a:avLst/>
            </a:prstGeom>
            <a:solidFill>
              <a:srgbClr val="FFCCFF"/>
            </a:solidFill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2800" dirty="0">
                <a:latin typeface="Gulim" panose="020B0600000101010101" pitchFamily="34" charset="-127"/>
              </a:endParaRPr>
            </a:p>
          </p:txBody>
        </p:sp>
        <p:sp>
          <p:nvSpPr>
            <p:cNvPr id="8215" name="矩形 65"/>
            <p:cNvSpPr/>
            <p:nvPr/>
          </p:nvSpPr>
          <p:spPr>
            <a:xfrm>
              <a:off x="5510931" y="3604436"/>
              <a:ext cx="453571" cy="444134"/>
            </a:xfrm>
            <a:prstGeom prst="rect">
              <a:avLst/>
            </a:prstGeom>
            <a:solidFill>
              <a:srgbClr val="FFCCFF"/>
            </a:solidFill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2800" dirty="0">
                <a:latin typeface="Gulim" panose="020B0600000101010101" pitchFamily="34" charset="-127"/>
              </a:endParaRPr>
            </a:p>
          </p:txBody>
        </p:sp>
        <p:sp>
          <p:nvSpPr>
            <p:cNvPr id="8216" name="矩形 66"/>
            <p:cNvSpPr/>
            <p:nvPr/>
          </p:nvSpPr>
          <p:spPr>
            <a:xfrm>
              <a:off x="5510930" y="4047517"/>
              <a:ext cx="453572" cy="444134"/>
            </a:xfrm>
            <a:prstGeom prst="rect">
              <a:avLst/>
            </a:prstGeom>
            <a:solidFill>
              <a:srgbClr val="FFCCFF"/>
            </a:solidFill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2800" dirty="0">
                <a:latin typeface="Gulim" panose="020B0600000101010101" pitchFamily="34" charset="-127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859848" y="2369185"/>
            <a:ext cx="874712" cy="889000"/>
            <a:chOff x="5436094" y="2599534"/>
            <a:chExt cx="873522" cy="889000"/>
          </a:xfrm>
        </p:grpSpPr>
        <p:grpSp>
          <p:nvGrpSpPr>
            <p:cNvPr id="8207" name="组合 14"/>
            <p:cNvGrpSpPr/>
            <p:nvPr/>
          </p:nvGrpSpPr>
          <p:grpSpPr>
            <a:xfrm>
              <a:off x="5436094" y="2599534"/>
              <a:ext cx="873522" cy="889000"/>
              <a:chOff x="2625231" y="3182491"/>
              <a:chExt cx="874365" cy="888268"/>
            </a:xfrm>
          </p:grpSpPr>
          <p:sp>
            <p:nvSpPr>
              <p:cNvPr id="22" name="矩形 21"/>
              <p:cNvSpPr/>
              <p:nvPr/>
            </p:nvSpPr>
            <p:spPr bwMode="auto">
              <a:xfrm>
                <a:off x="2625231" y="3182491"/>
                <a:ext cx="449084" cy="4441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p>
                <a:pPr marL="0" marR="0" lvl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ulim" panose="020B0600000101010101" pitchFamily="34" charset="-127"/>
                  <a:ea typeface="Gulim" panose="020B0600000101010101" pitchFamily="34" charset="-127"/>
                  <a:cs typeface="+mn-cs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 bwMode="auto">
              <a:xfrm>
                <a:off x="3074315" y="3182491"/>
                <a:ext cx="425281" cy="4441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p>
                <a:pPr marL="0" marR="0" lvl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ulim" panose="020B0600000101010101" pitchFamily="34" charset="-127"/>
                  <a:ea typeface="Gulim" panose="020B0600000101010101" pitchFamily="34" charset="-127"/>
                  <a:cs typeface="+mn-cs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 bwMode="auto">
              <a:xfrm>
                <a:off x="3060033" y="3626625"/>
                <a:ext cx="439563" cy="4441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p>
                <a:pPr marL="0" marR="0" lvl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ulim" panose="020B0600000101010101" pitchFamily="34" charset="-127"/>
                  <a:ea typeface="Gulim" panose="020B0600000101010101" pitchFamily="34" charset="-127"/>
                  <a:cs typeface="+mn-cs"/>
                </a:endParaRPr>
              </a:p>
            </p:txBody>
          </p:sp>
        </p:grpSp>
        <p:sp>
          <p:nvSpPr>
            <p:cNvPr id="8208" name="矩形 20"/>
            <p:cNvSpPr/>
            <p:nvPr/>
          </p:nvSpPr>
          <p:spPr>
            <a:xfrm>
              <a:off x="5441255" y="3044034"/>
              <a:ext cx="442912" cy="444500"/>
            </a:xfrm>
            <a:prstGeom prst="rect">
              <a:avLst/>
            </a:prstGeom>
            <a:solidFill>
              <a:srgbClr val="FFFFCC"/>
            </a:solidFill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2800" dirty="0">
                <a:latin typeface="Gulim" panose="020B0600000101010101" pitchFamily="34" charset="-127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348230" y="2628265"/>
            <a:ext cx="429895" cy="444500"/>
          </a:xfrm>
          <a:prstGeom prst="rect">
            <a:avLst/>
          </a:prstGeom>
          <a:solidFill>
            <a:srgbClr val="FFFFCC"/>
          </a:solidFill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 sz="2800" dirty="0">
              <a:latin typeface="Gulim" panose="020B0600000101010101" pitchFamily="34" charset="-127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83280" y="22860"/>
            <a:ext cx="21513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5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83" name="图片 5"/>
          <p:cNvPicPr>
            <a:picLocks noChangeAspect="1"/>
          </p:cNvPicPr>
          <p:nvPr/>
        </p:nvPicPr>
        <p:blipFill>
          <a:blip r:embed="rId1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7635" y="797243"/>
            <a:ext cx="746125" cy="5667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bldLvl="0"/>
      <p:bldP spid="5138" grpId="0" bldLvl="0"/>
      <p:bldP spid="5139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Box 38"/>
          <p:cNvSpPr txBox="1"/>
          <p:nvPr/>
        </p:nvSpPr>
        <p:spPr>
          <a:xfrm>
            <a:off x="554038" y="571183"/>
            <a:ext cx="823912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你能利用规律直接写一写吗？如果有困难，可以画图来帮助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194" name="Text Box 13"/>
          <p:cNvSpPr txBox="1"/>
          <p:nvPr/>
        </p:nvSpPr>
        <p:spPr>
          <a:xfrm>
            <a:off x="1906905" y="2027238"/>
            <a:ext cx="3822700" cy="456565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3+5+7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）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5" name="Text Box 13"/>
          <p:cNvSpPr txBox="1"/>
          <p:nvPr/>
        </p:nvSpPr>
        <p:spPr>
          <a:xfrm>
            <a:off x="1911985" y="2783205"/>
            <a:ext cx="4999355" cy="456565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3+5+7+9+11+13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 ）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6" name="Text Box 13"/>
          <p:cNvSpPr txBox="1"/>
          <p:nvPr/>
        </p:nvSpPr>
        <p:spPr>
          <a:xfrm>
            <a:off x="6411595" y="3482975"/>
            <a:ext cx="815975" cy="413385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9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7" name="直接连接符 5135"/>
          <p:cNvSpPr/>
          <p:nvPr/>
        </p:nvSpPr>
        <p:spPr>
          <a:xfrm flipV="1">
            <a:off x="1911985" y="3896360"/>
            <a:ext cx="4356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9" name="文本框 5139"/>
          <p:cNvSpPr txBox="1"/>
          <p:nvPr/>
        </p:nvSpPr>
        <p:spPr>
          <a:xfrm>
            <a:off x="3897630" y="1997710"/>
            <a:ext cx="360680" cy="4781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0" name="文本框 5140"/>
          <p:cNvSpPr txBox="1"/>
          <p:nvPr/>
        </p:nvSpPr>
        <p:spPr>
          <a:xfrm>
            <a:off x="5376545" y="2773680"/>
            <a:ext cx="360680" cy="4781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1" name="文本框 5141"/>
          <p:cNvSpPr txBox="1"/>
          <p:nvPr/>
        </p:nvSpPr>
        <p:spPr>
          <a:xfrm>
            <a:off x="1906905" y="3420745"/>
            <a:ext cx="4095115" cy="4781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3+5+7+9+11+13+15+1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82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73" name="组合 18"/>
          <p:cNvGrpSpPr/>
          <p:nvPr/>
        </p:nvGrpSpPr>
        <p:grpSpPr>
          <a:xfrm>
            <a:off x="1096645" y="967740"/>
            <a:ext cx="6141085" cy="812967"/>
            <a:chOff x="702" y="2597"/>
            <a:chExt cx="8189" cy="1148"/>
          </a:xfrm>
        </p:grpSpPr>
        <p:sp>
          <p:nvSpPr>
            <p:cNvPr id="9274" name="Text Box 29"/>
            <p:cNvSpPr txBox="1"/>
            <p:nvPr/>
          </p:nvSpPr>
          <p:spPr>
            <a:xfrm>
              <a:off x="702" y="2755"/>
              <a:ext cx="8189" cy="7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67500" tIns="35100" rIns="67500" bIns="3510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计算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+       +      +       +       +        +</a:t>
              </a: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。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75" name="组合 18"/>
            <p:cNvGrpSpPr/>
            <p:nvPr/>
          </p:nvGrpSpPr>
          <p:grpSpPr>
            <a:xfrm>
              <a:off x="1927" y="2598"/>
              <a:ext cx="360" cy="1147"/>
              <a:chOff x="0" y="-100806"/>
              <a:chExt cx="304800" cy="972893"/>
            </a:xfrm>
          </p:grpSpPr>
          <p:sp>
            <p:nvSpPr>
              <p:cNvPr id="9276" name="Text Box 29"/>
              <p:cNvSpPr txBox="1"/>
              <p:nvPr/>
            </p:nvSpPr>
            <p:spPr>
              <a:xfrm>
                <a:off x="0" y="-100806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7" name="Text Box 29"/>
              <p:cNvSpPr txBox="1"/>
              <p:nvPr/>
            </p:nvSpPr>
            <p:spPr>
              <a:xfrm>
                <a:off x="0" y="272751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78" name="直接连接符 21"/>
              <p:cNvCxnSpPr/>
              <p:nvPr/>
            </p:nvCxnSpPr>
            <p:spPr>
              <a:xfrm>
                <a:off x="38100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79" name="组合 22"/>
            <p:cNvGrpSpPr/>
            <p:nvPr/>
          </p:nvGrpSpPr>
          <p:grpSpPr>
            <a:xfrm>
              <a:off x="2988" y="2598"/>
              <a:ext cx="360" cy="1147"/>
              <a:chOff x="0" y="-100806"/>
              <a:chExt cx="304800" cy="972893"/>
            </a:xfrm>
          </p:grpSpPr>
          <p:sp>
            <p:nvSpPr>
              <p:cNvPr id="9280" name="Text Box 29"/>
              <p:cNvSpPr txBox="1"/>
              <p:nvPr/>
            </p:nvSpPr>
            <p:spPr>
              <a:xfrm>
                <a:off x="0" y="-100806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1" name="Text Box 29"/>
              <p:cNvSpPr txBox="1"/>
              <p:nvPr/>
            </p:nvSpPr>
            <p:spPr>
              <a:xfrm>
                <a:off x="0" y="272751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82" name="直接连接符 25"/>
              <p:cNvCxnSpPr/>
              <p:nvPr/>
            </p:nvCxnSpPr>
            <p:spPr>
              <a:xfrm>
                <a:off x="38100" y="356571"/>
                <a:ext cx="240002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83" name="组合 26"/>
            <p:cNvGrpSpPr/>
            <p:nvPr/>
          </p:nvGrpSpPr>
          <p:grpSpPr>
            <a:xfrm>
              <a:off x="3964" y="2598"/>
              <a:ext cx="360" cy="1147"/>
              <a:chOff x="0" y="-100806"/>
              <a:chExt cx="304800" cy="972893"/>
            </a:xfrm>
          </p:grpSpPr>
          <p:sp>
            <p:nvSpPr>
              <p:cNvPr id="9284" name="Text Box 29"/>
              <p:cNvSpPr txBox="1"/>
              <p:nvPr/>
            </p:nvSpPr>
            <p:spPr>
              <a:xfrm>
                <a:off x="0" y="-100806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5" name="Text Box 29"/>
              <p:cNvSpPr txBox="1"/>
              <p:nvPr/>
            </p:nvSpPr>
            <p:spPr>
              <a:xfrm>
                <a:off x="0" y="272751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8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86" name="直接连接符 29"/>
              <p:cNvCxnSpPr/>
              <p:nvPr/>
            </p:nvCxnSpPr>
            <p:spPr>
              <a:xfrm>
                <a:off x="38100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87" name="组合 30"/>
            <p:cNvGrpSpPr/>
            <p:nvPr/>
          </p:nvGrpSpPr>
          <p:grpSpPr>
            <a:xfrm>
              <a:off x="4828" y="2597"/>
              <a:ext cx="1080" cy="1147"/>
              <a:chOff x="0" y="-100805"/>
              <a:chExt cx="457200" cy="972885"/>
            </a:xfrm>
          </p:grpSpPr>
          <p:sp>
            <p:nvSpPr>
              <p:cNvPr id="9288" name="Text Box 29"/>
              <p:cNvSpPr txBox="1"/>
              <p:nvPr/>
            </p:nvSpPr>
            <p:spPr>
              <a:xfrm>
                <a:off x="66675" y="-100805"/>
                <a:ext cx="3048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9" name="Text Box 29"/>
              <p:cNvSpPr txBox="1"/>
              <p:nvPr/>
            </p:nvSpPr>
            <p:spPr>
              <a:xfrm>
                <a:off x="0" y="272751"/>
                <a:ext cx="4572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6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90" name="直接连接符 33"/>
              <p:cNvCxnSpPr/>
              <p:nvPr/>
            </p:nvCxnSpPr>
            <p:spPr>
              <a:xfrm>
                <a:off x="54398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91" name="组合 34"/>
            <p:cNvGrpSpPr/>
            <p:nvPr/>
          </p:nvGrpSpPr>
          <p:grpSpPr>
            <a:xfrm>
              <a:off x="5926" y="2597"/>
              <a:ext cx="1116" cy="1147"/>
              <a:chOff x="0" y="-100805"/>
              <a:chExt cx="457200" cy="972885"/>
            </a:xfrm>
          </p:grpSpPr>
          <p:sp>
            <p:nvSpPr>
              <p:cNvPr id="9292" name="Text Box 29"/>
              <p:cNvSpPr txBox="1"/>
              <p:nvPr/>
            </p:nvSpPr>
            <p:spPr>
              <a:xfrm>
                <a:off x="57150" y="-100805"/>
                <a:ext cx="3048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3" name="Text Box 29"/>
              <p:cNvSpPr txBox="1"/>
              <p:nvPr/>
            </p:nvSpPr>
            <p:spPr>
              <a:xfrm>
                <a:off x="0" y="272751"/>
                <a:ext cx="4572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2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94" name="直接连接符 37"/>
              <p:cNvCxnSpPr/>
              <p:nvPr/>
            </p:nvCxnSpPr>
            <p:spPr>
              <a:xfrm>
                <a:off x="46498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95" name="组合 38"/>
            <p:cNvGrpSpPr/>
            <p:nvPr/>
          </p:nvGrpSpPr>
          <p:grpSpPr>
            <a:xfrm>
              <a:off x="7196" y="2597"/>
              <a:ext cx="1125" cy="1147"/>
              <a:chOff x="0" y="-100805"/>
              <a:chExt cx="457200" cy="972885"/>
            </a:xfrm>
          </p:grpSpPr>
          <p:sp>
            <p:nvSpPr>
              <p:cNvPr id="9296" name="Text Box 29"/>
              <p:cNvSpPr txBox="1"/>
              <p:nvPr/>
            </p:nvSpPr>
            <p:spPr>
              <a:xfrm>
                <a:off x="57150" y="-100805"/>
                <a:ext cx="3048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7" name="Text Box 29"/>
              <p:cNvSpPr txBox="1"/>
              <p:nvPr/>
            </p:nvSpPr>
            <p:spPr>
              <a:xfrm>
                <a:off x="0" y="272751"/>
                <a:ext cx="4572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64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98" name="直接连接符 41"/>
              <p:cNvCxnSpPr/>
              <p:nvPr/>
            </p:nvCxnSpPr>
            <p:spPr>
              <a:xfrm>
                <a:off x="46888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" name="文本框 5"/>
          <p:cNvSpPr txBox="1"/>
          <p:nvPr/>
        </p:nvSpPr>
        <p:spPr>
          <a:xfrm>
            <a:off x="1549400" y="421640"/>
            <a:ext cx="63703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运用数与形的知识解决问题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83280" y="22860"/>
            <a:ext cx="21513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5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9" name="图片 9"/>
          <p:cNvPicPr>
            <a:picLocks noChangeAspect="1"/>
          </p:cNvPicPr>
          <p:nvPr/>
        </p:nvPicPr>
        <p:blipFill>
          <a:blip r:embed="rId1">
            <a:clrChange>
              <a:clrFrom>
                <a:srgbClr val="F8FEFC"/>
              </a:clrFrom>
              <a:clrTo>
                <a:srgbClr val="F8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2753" y="1044575"/>
            <a:ext cx="663575" cy="5349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513080" y="1899285"/>
            <a:ext cx="4853940" cy="1254125"/>
            <a:chOff x="-2592" y="1354"/>
            <a:chExt cx="7644" cy="1975"/>
          </a:xfrm>
        </p:grpSpPr>
        <p:sp>
          <p:nvSpPr>
            <p:cNvPr id="7181" name="AutoShape 27"/>
            <p:cNvSpPr/>
            <p:nvPr/>
          </p:nvSpPr>
          <p:spPr>
            <a:xfrm>
              <a:off x="-487" y="1666"/>
              <a:ext cx="5539" cy="907"/>
            </a:xfrm>
            <a:prstGeom prst="wedgeRoundRectCallout">
              <a:avLst>
                <a:gd name="adj1" fmla="val -58528"/>
                <a:gd name="adj2" fmla="val 31704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你能发现什么规律？</a:t>
              </a:r>
              <a:endPara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8" name="图片 7" descr="E:\新画人物图\书本 拷贝.png书本 拷贝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 flipH="1">
              <a:off x="-2592" y="1354"/>
              <a:ext cx="1569" cy="197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6" name="组合 15"/>
          <p:cNvGrpSpPr/>
          <p:nvPr/>
        </p:nvGrpSpPr>
        <p:grpSpPr>
          <a:xfrm>
            <a:off x="2285365" y="3373120"/>
            <a:ext cx="5161280" cy="1225550"/>
            <a:chOff x="3599" y="5312"/>
            <a:chExt cx="8128" cy="1930"/>
          </a:xfrm>
        </p:grpSpPr>
        <p:grpSp>
          <p:nvGrpSpPr>
            <p:cNvPr id="4" name="组合 3"/>
            <p:cNvGrpSpPr/>
            <p:nvPr/>
          </p:nvGrpSpPr>
          <p:grpSpPr>
            <a:xfrm rot="0">
              <a:off x="3599" y="5312"/>
              <a:ext cx="8129" cy="1930"/>
              <a:chOff x="6160" y="3825"/>
              <a:chExt cx="7918" cy="1930"/>
            </a:xfrm>
          </p:grpSpPr>
          <p:pic>
            <p:nvPicPr>
              <p:cNvPr id="5132" name="Picture 43" descr="E:\新画人物图\女01 11拷贝.png女01 11拷贝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>
              <a:xfrm>
                <a:off x="12536" y="3884"/>
                <a:ext cx="1542" cy="187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8202" name="AutoShape 27"/>
              <p:cNvSpPr/>
              <p:nvPr/>
            </p:nvSpPr>
            <p:spPr>
              <a:xfrm>
                <a:off x="6160" y="3825"/>
                <a:ext cx="5550" cy="1799"/>
              </a:xfrm>
              <a:prstGeom prst="wedgeRoundRectCallout">
                <a:avLst>
                  <a:gd name="adj1" fmla="val 63585"/>
                  <a:gd name="adj2" fmla="val 3640"/>
                  <a:gd name="adj3" fmla="val 16667"/>
                </a:avLst>
              </a:prstGeom>
              <a:solidFill>
                <a:srgbClr val="FFFFFF"/>
              </a:solidFill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latinLnBrk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从第二个数开始，每个数是前一个数的  。</a:t>
                </a:r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  <a:p>
                <a:pPr latinLnBrk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endParaRPr lang="zh-CN" altLang="zh-CN" sz="2400" b="1" dirty="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</p:grpSp>
        <p:grpSp>
          <p:nvGrpSpPr>
            <p:cNvPr id="47130" name="组合 16"/>
            <p:cNvGrpSpPr/>
            <p:nvPr/>
          </p:nvGrpSpPr>
          <p:grpSpPr>
            <a:xfrm>
              <a:off x="8365" y="5987"/>
              <a:ext cx="813" cy="1237"/>
              <a:chOff x="1636" y="2012"/>
              <a:chExt cx="1002" cy="1237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6" y="2012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651" y="2524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73" name="组合 18"/>
          <p:cNvGrpSpPr/>
          <p:nvPr/>
        </p:nvGrpSpPr>
        <p:grpSpPr>
          <a:xfrm>
            <a:off x="1290955" y="521970"/>
            <a:ext cx="6141085" cy="812967"/>
            <a:chOff x="702" y="2597"/>
            <a:chExt cx="8189" cy="1148"/>
          </a:xfrm>
        </p:grpSpPr>
        <p:sp>
          <p:nvSpPr>
            <p:cNvPr id="9274" name="Text Box 29"/>
            <p:cNvSpPr txBox="1"/>
            <p:nvPr/>
          </p:nvSpPr>
          <p:spPr>
            <a:xfrm>
              <a:off x="702" y="2755"/>
              <a:ext cx="8189" cy="7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67500" tIns="35100" rIns="67500" bIns="3510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计算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+       +      +       +       +        +</a:t>
              </a: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。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75" name="组合 18"/>
            <p:cNvGrpSpPr/>
            <p:nvPr/>
          </p:nvGrpSpPr>
          <p:grpSpPr>
            <a:xfrm>
              <a:off x="1927" y="2598"/>
              <a:ext cx="360" cy="1147"/>
              <a:chOff x="0" y="-100806"/>
              <a:chExt cx="304800" cy="972893"/>
            </a:xfrm>
          </p:grpSpPr>
          <p:sp>
            <p:nvSpPr>
              <p:cNvPr id="9276" name="Text Box 29"/>
              <p:cNvSpPr txBox="1"/>
              <p:nvPr/>
            </p:nvSpPr>
            <p:spPr>
              <a:xfrm>
                <a:off x="0" y="-100806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7" name="Text Box 29"/>
              <p:cNvSpPr txBox="1"/>
              <p:nvPr/>
            </p:nvSpPr>
            <p:spPr>
              <a:xfrm>
                <a:off x="0" y="272751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78" name="直接连接符 21"/>
              <p:cNvCxnSpPr/>
              <p:nvPr/>
            </p:nvCxnSpPr>
            <p:spPr>
              <a:xfrm>
                <a:off x="38100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79" name="组合 22"/>
            <p:cNvGrpSpPr/>
            <p:nvPr/>
          </p:nvGrpSpPr>
          <p:grpSpPr>
            <a:xfrm>
              <a:off x="2988" y="2598"/>
              <a:ext cx="360" cy="1147"/>
              <a:chOff x="0" y="-100806"/>
              <a:chExt cx="304800" cy="972893"/>
            </a:xfrm>
          </p:grpSpPr>
          <p:sp>
            <p:nvSpPr>
              <p:cNvPr id="9280" name="Text Box 29"/>
              <p:cNvSpPr txBox="1"/>
              <p:nvPr/>
            </p:nvSpPr>
            <p:spPr>
              <a:xfrm>
                <a:off x="0" y="-100806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1" name="Text Box 29"/>
              <p:cNvSpPr txBox="1"/>
              <p:nvPr/>
            </p:nvSpPr>
            <p:spPr>
              <a:xfrm>
                <a:off x="0" y="272751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82" name="直接连接符 25"/>
              <p:cNvCxnSpPr/>
              <p:nvPr/>
            </p:nvCxnSpPr>
            <p:spPr>
              <a:xfrm>
                <a:off x="38100" y="356571"/>
                <a:ext cx="240002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83" name="组合 26"/>
            <p:cNvGrpSpPr/>
            <p:nvPr/>
          </p:nvGrpSpPr>
          <p:grpSpPr>
            <a:xfrm>
              <a:off x="3964" y="2598"/>
              <a:ext cx="360" cy="1147"/>
              <a:chOff x="0" y="-100806"/>
              <a:chExt cx="304800" cy="972893"/>
            </a:xfrm>
          </p:grpSpPr>
          <p:sp>
            <p:nvSpPr>
              <p:cNvPr id="9284" name="Text Box 29"/>
              <p:cNvSpPr txBox="1"/>
              <p:nvPr/>
            </p:nvSpPr>
            <p:spPr>
              <a:xfrm>
                <a:off x="0" y="-100806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5" name="Text Box 29"/>
              <p:cNvSpPr txBox="1"/>
              <p:nvPr/>
            </p:nvSpPr>
            <p:spPr>
              <a:xfrm>
                <a:off x="0" y="272751"/>
                <a:ext cx="304800" cy="599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8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86" name="直接连接符 29"/>
              <p:cNvCxnSpPr/>
              <p:nvPr/>
            </p:nvCxnSpPr>
            <p:spPr>
              <a:xfrm>
                <a:off x="38100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87" name="组合 30"/>
            <p:cNvGrpSpPr/>
            <p:nvPr/>
          </p:nvGrpSpPr>
          <p:grpSpPr>
            <a:xfrm>
              <a:off x="4828" y="2597"/>
              <a:ext cx="1080" cy="1147"/>
              <a:chOff x="0" y="-100805"/>
              <a:chExt cx="457200" cy="972885"/>
            </a:xfrm>
          </p:grpSpPr>
          <p:sp>
            <p:nvSpPr>
              <p:cNvPr id="9288" name="Text Box 29"/>
              <p:cNvSpPr txBox="1"/>
              <p:nvPr/>
            </p:nvSpPr>
            <p:spPr>
              <a:xfrm>
                <a:off x="66675" y="-100805"/>
                <a:ext cx="3048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9" name="Text Box 29"/>
              <p:cNvSpPr txBox="1"/>
              <p:nvPr/>
            </p:nvSpPr>
            <p:spPr>
              <a:xfrm>
                <a:off x="0" y="272751"/>
                <a:ext cx="4572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6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90" name="直接连接符 33"/>
              <p:cNvCxnSpPr/>
              <p:nvPr/>
            </p:nvCxnSpPr>
            <p:spPr>
              <a:xfrm>
                <a:off x="54398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91" name="组合 34"/>
            <p:cNvGrpSpPr/>
            <p:nvPr/>
          </p:nvGrpSpPr>
          <p:grpSpPr>
            <a:xfrm>
              <a:off x="5926" y="2597"/>
              <a:ext cx="1116" cy="1147"/>
              <a:chOff x="0" y="-100805"/>
              <a:chExt cx="457200" cy="972885"/>
            </a:xfrm>
          </p:grpSpPr>
          <p:sp>
            <p:nvSpPr>
              <p:cNvPr id="9292" name="Text Box 29"/>
              <p:cNvSpPr txBox="1"/>
              <p:nvPr/>
            </p:nvSpPr>
            <p:spPr>
              <a:xfrm>
                <a:off x="57150" y="-100805"/>
                <a:ext cx="3048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3" name="Text Box 29"/>
              <p:cNvSpPr txBox="1"/>
              <p:nvPr/>
            </p:nvSpPr>
            <p:spPr>
              <a:xfrm>
                <a:off x="0" y="272751"/>
                <a:ext cx="4572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2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94" name="直接连接符 37"/>
              <p:cNvCxnSpPr/>
              <p:nvPr/>
            </p:nvCxnSpPr>
            <p:spPr>
              <a:xfrm>
                <a:off x="46498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295" name="组合 38"/>
            <p:cNvGrpSpPr/>
            <p:nvPr/>
          </p:nvGrpSpPr>
          <p:grpSpPr>
            <a:xfrm>
              <a:off x="7196" y="2597"/>
              <a:ext cx="1125" cy="1147"/>
              <a:chOff x="0" y="-100805"/>
              <a:chExt cx="457200" cy="972885"/>
            </a:xfrm>
          </p:grpSpPr>
          <p:sp>
            <p:nvSpPr>
              <p:cNvPr id="9296" name="Text Box 29"/>
              <p:cNvSpPr txBox="1"/>
              <p:nvPr/>
            </p:nvSpPr>
            <p:spPr>
              <a:xfrm>
                <a:off x="57150" y="-100805"/>
                <a:ext cx="3048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7" name="Text Box 29"/>
              <p:cNvSpPr txBox="1"/>
              <p:nvPr/>
            </p:nvSpPr>
            <p:spPr>
              <a:xfrm>
                <a:off x="0" y="272751"/>
                <a:ext cx="457200" cy="599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7500" tIns="35100" rIns="67500" bIns="35100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64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98" name="直接连接符 41"/>
              <p:cNvCxnSpPr/>
              <p:nvPr/>
            </p:nvCxnSpPr>
            <p:spPr>
              <a:xfrm>
                <a:off x="46888" y="356571"/>
                <a:ext cx="228600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pic>
        <p:nvPicPr>
          <p:cNvPr id="16389" name="图片 9"/>
          <p:cNvPicPr>
            <a:picLocks noChangeAspect="1"/>
          </p:cNvPicPr>
          <p:nvPr/>
        </p:nvPicPr>
        <p:blipFill>
          <a:blip r:embed="rId1">
            <a:clrChange>
              <a:clrFrom>
                <a:srgbClr val="F8FEFC"/>
              </a:clrFrom>
              <a:clrTo>
                <a:srgbClr val="F8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063" y="598805"/>
            <a:ext cx="663575" cy="5349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1162685" y="3303270"/>
            <a:ext cx="6612890" cy="1609725"/>
            <a:chOff x="3556" y="5853"/>
            <a:chExt cx="10414" cy="2535"/>
          </a:xfrm>
        </p:grpSpPr>
        <p:pic>
          <p:nvPicPr>
            <p:cNvPr id="5207" name="Picture 44" descr="E:\新画人物图\男033 拷贝.png男033 拷贝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12548" y="6343"/>
              <a:ext cx="1422" cy="20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" name="AutoShape 27"/>
            <p:cNvSpPr/>
            <p:nvPr/>
          </p:nvSpPr>
          <p:spPr>
            <a:xfrm>
              <a:off x="3556" y="5853"/>
              <a:ext cx="8328" cy="2226"/>
            </a:xfrm>
            <a:prstGeom prst="wedgeRoundRectCallout">
              <a:avLst>
                <a:gd name="adj1" fmla="val 61690"/>
                <a:gd name="adj2" fmla="val -18630"/>
                <a:gd name="adj3" fmla="val 16667"/>
              </a:avLst>
            </a:prstGeom>
            <a:noFill/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just" latinLnBrk="1">
                <a:lnSpc>
                  <a:spcPct val="100000"/>
                </a:lnSpc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我一个一个加下去看看，答案好像有点规律。加下去，等号右边的分数越来越接近于</a:t>
              </a: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。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endParaRPr>
            </a:p>
          </p:txBody>
        </p:sp>
      </p:grpSp>
      <p:graphicFrame>
        <p:nvGraphicFramePr>
          <p:cNvPr id="9218" name="对象 1"/>
          <p:cNvGraphicFramePr>
            <a:graphicFrameLocks noChangeAspect="1"/>
          </p:cNvGraphicFramePr>
          <p:nvPr/>
        </p:nvGraphicFramePr>
        <p:xfrm>
          <a:off x="1208088" y="1863408"/>
          <a:ext cx="1079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482600" imgH="406400" progId="Equation.DSMT4">
                  <p:embed/>
                </p:oleObj>
              </mc:Choice>
              <mc:Fallback>
                <p:oleObj name="" r:id="rId3" imgW="482600" imgH="406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8088" y="1863408"/>
                        <a:ext cx="10795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2"/>
          <p:cNvGraphicFramePr>
            <a:graphicFrameLocks noChangeAspect="1"/>
          </p:cNvGraphicFramePr>
          <p:nvPr/>
        </p:nvGraphicFramePr>
        <p:xfrm>
          <a:off x="3146425" y="1882458"/>
          <a:ext cx="1079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482600" imgH="406400" progId="Equation.DSMT4">
                  <p:embed/>
                </p:oleObj>
              </mc:Choice>
              <mc:Fallback>
                <p:oleObj name="" r:id="rId5" imgW="482600" imgH="406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6425" y="1882458"/>
                        <a:ext cx="1079500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3"/>
          <p:cNvGraphicFramePr>
            <a:graphicFrameLocks noChangeAspect="1"/>
          </p:cNvGraphicFramePr>
          <p:nvPr/>
        </p:nvGraphicFramePr>
        <p:xfrm>
          <a:off x="5049838" y="1863408"/>
          <a:ext cx="1222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545465" imgH="405765" progId="Equation.DSMT4">
                  <p:embed/>
                </p:oleObj>
              </mc:Choice>
              <mc:Fallback>
                <p:oleObj name="" r:id="rId7" imgW="545465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9838" y="1863408"/>
                        <a:ext cx="12223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87588" y="1834833"/>
          <a:ext cx="379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52400" imgH="405765" progId="Equation.DSMT4">
                  <p:embed/>
                </p:oleObj>
              </mc:Choice>
              <mc:Fallback>
                <p:oleObj name="" r:id="rId9" imgW="15240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7588" y="1834833"/>
                        <a:ext cx="379412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68775" y="1834833"/>
          <a:ext cx="379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152400" imgH="405765" progId="Equation.DSMT4">
                  <p:embed/>
                </p:oleObj>
              </mc:Choice>
              <mc:Fallback>
                <p:oleObj name="" r:id="rId11" imgW="152400" imgH="405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8775" y="1834833"/>
                        <a:ext cx="3794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40463" y="1845945"/>
          <a:ext cx="482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215900" imgH="405765" progId="Equation.DSMT4">
                  <p:embed/>
                </p:oleObj>
              </mc:Choice>
              <mc:Fallback>
                <p:oleObj name="" r:id="rId13" imgW="215900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0463" y="1845945"/>
                        <a:ext cx="4826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7"/>
          <p:cNvSpPr txBox="1"/>
          <p:nvPr/>
        </p:nvSpPr>
        <p:spPr>
          <a:xfrm>
            <a:off x="7019925" y="2076133"/>
            <a:ext cx="15128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549910" y="613410"/>
            <a:ext cx="6367145" cy="1228090"/>
            <a:chOff x="6653" y="-3750"/>
            <a:chExt cx="10027" cy="1934"/>
          </a:xfrm>
        </p:grpSpPr>
        <p:sp>
          <p:nvSpPr>
            <p:cNvPr id="3" name="圆角矩形标注 2"/>
            <p:cNvSpPr/>
            <p:nvPr/>
          </p:nvSpPr>
          <p:spPr>
            <a:xfrm>
              <a:off x="8760" y="-3750"/>
              <a:ext cx="7920" cy="1501"/>
            </a:xfrm>
            <a:prstGeom prst="wedgeRoundRectCallout">
              <a:avLst>
                <a:gd name="adj1" fmla="val -55833"/>
                <a:gd name="adj2" fmla="val 17821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6" name="图片 15" descr="E:\新画人物图\书本02 拷贝.png书本02 拷贝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6653" y="-3585"/>
              <a:ext cx="1405" cy="1769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8952" y="-3750"/>
              <a:ext cx="7728" cy="150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可以画个图来帮助思考。用一个圆或一条线段来表示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“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1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”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。</a:t>
              </a:r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endParaRPr>
            </a:p>
          </p:txBody>
        </p:sp>
      </p:grpSp>
      <p:sp>
        <p:nvSpPr>
          <p:cNvPr id="8" name="椭圆 7"/>
          <p:cNvSpPr/>
          <p:nvPr/>
        </p:nvSpPr>
        <p:spPr>
          <a:xfrm>
            <a:off x="4932363" y="1708150"/>
            <a:ext cx="3024187" cy="3024188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latinLnBrk="1" hangingPunct="1"/>
            <a:endParaRPr lang="zh-CN" altLang="en-US" dirty="0">
              <a:latin typeface="Gulim" panose="020B0600000101010101" pitchFamily="34" charset="-127"/>
            </a:endParaRPr>
          </a:p>
        </p:txBody>
      </p:sp>
      <p:cxnSp>
        <p:nvCxnSpPr>
          <p:cNvPr id="9" name="直接连接符 8"/>
          <p:cNvCxnSpPr>
            <a:stCxn id="8" idx="2"/>
            <a:endCxn id="8" idx="6"/>
          </p:cNvCxnSpPr>
          <p:nvPr/>
        </p:nvCxnSpPr>
        <p:spPr>
          <a:xfrm>
            <a:off x="4932363" y="3219450"/>
            <a:ext cx="30241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1" name="不完整圆 11"/>
          <p:cNvSpPr/>
          <p:nvPr/>
        </p:nvSpPr>
        <p:spPr bwMode="auto">
          <a:xfrm rot="10800000">
            <a:off x="4933950" y="1700213"/>
            <a:ext cx="3022600" cy="3021013"/>
          </a:xfrm>
          <a:prstGeom prst="pie">
            <a:avLst>
              <a:gd name="adj1" fmla="val 0"/>
              <a:gd name="adj2" fmla="val 10833410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/>
        </p:nvGraphicFramePr>
        <p:xfrm>
          <a:off x="6273800" y="2114550"/>
          <a:ext cx="3413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73800" y="2114550"/>
                        <a:ext cx="341313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endCxn id="8" idx="4"/>
          </p:cNvCxnSpPr>
          <p:nvPr/>
        </p:nvCxnSpPr>
        <p:spPr>
          <a:xfrm>
            <a:off x="6443663" y="3219450"/>
            <a:ext cx="0" cy="15128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26" name="不完整圆 17"/>
          <p:cNvSpPr/>
          <p:nvPr/>
        </p:nvSpPr>
        <p:spPr bwMode="auto">
          <a:xfrm rot="5400000">
            <a:off x="4931569" y="1701006"/>
            <a:ext cx="3022600" cy="3021013"/>
          </a:xfrm>
          <a:prstGeom prst="pie">
            <a:avLst>
              <a:gd name="adj1" fmla="val 0"/>
              <a:gd name="adj2" fmla="val 5393314"/>
            </a:avLst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graphicFrame>
        <p:nvGraphicFramePr>
          <p:cNvPr id="28" name="对象 1"/>
          <p:cNvGraphicFramePr>
            <a:graphicFrameLocks noChangeAspect="1"/>
          </p:cNvGraphicFramePr>
          <p:nvPr/>
        </p:nvGraphicFramePr>
        <p:xfrm>
          <a:off x="5567363" y="3349625"/>
          <a:ext cx="3127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4" imgW="139700" imgH="406400" progId="Equation.DSMT4">
                  <p:embed/>
                </p:oleObj>
              </mc:Choice>
              <mc:Fallback>
                <p:oleObj name="" r:id="rId4" imgW="139700" imgH="406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7363" y="3349625"/>
                        <a:ext cx="312737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1"/>
          <p:cNvGraphicFramePr>
            <a:graphicFrameLocks noChangeAspect="1"/>
          </p:cNvGraphicFramePr>
          <p:nvPr/>
        </p:nvGraphicFramePr>
        <p:xfrm>
          <a:off x="431800" y="2476500"/>
          <a:ext cx="8524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6" imgW="381000" imgH="406400" progId="Equation.DSMT4">
                  <p:embed/>
                </p:oleObj>
              </mc:Choice>
              <mc:Fallback>
                <p:oleObj name="" r:id="rId6" imgW="381000" imgH="406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800" y="2476500"/>
                        <a:ext cx="852488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>
            <a:endCxn id="8" idx="5"/>
          </p:cNvCxnSpPr>
          <p:nvPr/>
        </p:nvCxnSpPr>
        <p:spPr>
          <a:xfrm>
            <a:off x="6443663" y="3219450"/>
            <a:ext cx="1069975" cy="10699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3" name="不完整圆 22"/>
          <p:cNvSpPr/>
          <p:nvPr/>
        </p:nvSpPr>
        <p:spPr bwMode="auto">
          <a:xfrm rot="2709835">
            <a:off x="4932363" y="1701800"/>
            <a:ext cx="3021013" cy="3021013"/>
          </a:xfrm>
          <a:prstGeom prst="pie">
            <a:avLst>
              <a:gd name="adj1" fmla="val 25622"/>
              <a:gd name="adj2" fmla="val 2672501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graphicFrame>
        <p:nvGraphicFramePr>
          <p:cNvPr id="34" name="对象 1"/>
          <p:cNvGraphicFramePr>
            <a:graphicFrameLocks noChangeAspect="1"/>
          </p:cNvGraphicFramePr>
          <p:nvPr/>
        </p:nvGraphicFramePr>
        <p:xfrm>
          <a:off x="6567488" y="3689350"/>
          <a:ext cx="2746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8" imgW="139700" imgH="406400" progId="Equation.DSMT4">
                  <p:embed/>
                </p:oleObj>
              </mc:Choice>
              <mc:Fallback>
                <p:oleObj name="" r:id="rId8" imgW="139700" imgH="406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7488" y="3689350"/>
                        <a:ext cx="274637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1"/>
          <p:cNvGraphicFramePr>
            <a:graphicFrameLocks noChangeAspect="1"/>
          </p:cNvGraphicFramePr>
          <p:nvPr/>
        </p:nvGraphicFramePr>
        <p:xfrm>
          <a:off x="1227138" y="2479675"/>
          <a:ext cx="568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0" imgW="254000" imgH="405765" progId="Equation.DSMT4">
                  <p:embed/>
                </p:oleObj>
              </mc:Choice>
              <mc:Fallback>
                <p:oleObj name="" r:id="rId10" imgW="254000" imgH="4057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7138" y="2479675"/>
                        <a:ext cx="5683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/>
          <p:nvPr/>
        </p:nvCxnSpPr>
        <p:spPr>
          <a:xfrm>
            <a:off x="6450013" y="3211513"/>
            <a:ext cx="1377950" cy="6000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2" name="不完整圆 34"/>
          <p:cNvSpPr/>
          <p:nvPr/>
        </p:nvSpPr>
        <p:spPr bwMode="auto">
          <a:xfrm rot="1481118">
            <a:off x="4937125" y="1700213"/>
            <a:ext cx="3022600" cy="3021013"/>
          </a:xfrm>
          <a:prstGeom prst="pie">
            <a:avLst>
              <a:gd name="adj1" fmla="val 21552767"/>
              <a:gd name="adj2" fmla="val 1229130"/>
            </a:avLst>
          </a:prstGeom>
          <a:solidFill>
            <a:srgbClr val="33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graphicFrame>
        <p:nvGraphicFramePr>
          <p:cNvPr id="43" name="对象 1"/>
          <p:cNvGraphicFramePr>
            <a:graphicFrameLocks noChangeAspect="1"/>
          </p:cNvGraphicFramePr>
          <p:nvPr/>
        </p:nvGraphicFramePr>
        <p:xfrm>
          <a:off x="7340600" y="3621088"/>
          <a:ext cx="3063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2" imgW="215900" imgH="405765" progId="Equation.DSMT4">
                  <p:embed/>
                </p:oleObj>
              </mc:Choice>
              <mc:Fallback>
                <p:oleObj name="" r:id="rId12" imgW="215900" imgH="4057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40600" y="3621088"/>
                        <a:ext cx="30638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1"/>
          <p:cNvGraphicFramePr>
            <a:graphicFrameLocks noChangeAspect="1"/>
          </p:cNvGraphicFramePr>
          <p:nvPr/>
        </p:nvGraphicFramePr>
        <p:xfrm>
          <a:off x="1738313" y="2482850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4" imgW="330200" imgH="406400" progId="Equation.DSMT4">
                  <p:embed/>
                </p:oleObj>
              </mc:Choice>
              <mc:Fallback>
                <p:oleObj name="" r:id="rId14" imgW="330200" imgH="406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8313" y="2482850"/>
                        <a:ext cx="73977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11265"/>
          <p:cNvCxnSpPr/>
          <p:nvPr/>
        </p:nvCxnSpPr>
        <p:spPr>
          <a:xfrm flipH="1" flipV="1">
            <a:off x="6426200" y="3211513"/>
            <a:ext cx="1512888" cy="2889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" name="不完整圆 46"/>
          <p:cNvSpPr/>
          <p:nvPr/>
        </p:nvSpPr>
        <p:spPr bwMode="auto">
          <a:xfrm rot="880228">
            <a:off x="4930775" y="1708150"/>
            <a:ext cx="3022600" cy="3021013"/>
          </a:xfrm>
          <a:prstGeom prst="pie">
            <a:avLst>
              <a:gd name="adj1" fmla="val 21333710"/>
              <a:gd name="adj2" fmla="val 498145"/>
            </a:avLst>
          </a:prstGeom>
          <a:solidFill>
            <a:srgbClr val="FF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graphicFrame>
        <p:nvGraphicFramePr>
          <p:cNvPr id="51" name="对象 1"/>
          <p:cNvGraphicFramePr>
            <a:graphicFrameLocks noChangeAspect="1"/>
          </p:cNvGraphicFramePr>
          <p:nvPr/>
        </p:nvGraphicFramePr>
        <p:xfrm>
          <a:off x="2413000" y="2473325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6" imgW="330200" imgH="406400" progId="Equation.DSMT4">
                  <p:embed/>
                </p:oleObj>
              </mc:Choice>
              <mc:Fallback>
                <p:oleObj name="" r:id="rId16" imgW="330200" imgH="406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3000" y="2473325"/>
                        <a:ext cx="73977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连接符 52"/>
          <p:cNvCxnSpPr/>
          <p:nvPr/>
        </p:nvCxnSpPr>
        <p:spPr>
          <a:xfrm>
            <a:off x="6457633" y="3211513"/>
            <a:ext cx="1498600" cy="1492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55" name="对象 1"/>
          <p:cNvGraphicFramePr>
            <a:graphicFrameLocks noChangeAspect="1"/>
          </p:cNvGraphicFramePr>
          <p:nvPr/>
        </p:nvGraphicFramePr>
        <p:xfrm>
          <a:off x="3152775" y="2474913"/>
          <a:ext cx="7397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18" imgW="330200" imgH="406400" progId="Equation.DSMT4">
                  <p:embed/>
                </p:oleObj>
              </mc:Choice>
              <mc:Fallback>
                <p:oleObj name="" r:id="rId18" imgW="330200" imgH="406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2775" y="2474913"/>
                        <a:ext cx="7397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7734300" y="3563938"/>
            <a:ext cx="550863" cy="577850"/>
            <a:chOff x="7734550" y="3563811"/>
            <a:chExt cx="551250" cy="577850"/>
          </a:xfrm>
        </p:grpSpPr>
        <p:graphicFrame>
          <p:nvGraphicFramePr>
            <p:cNvPr id="59" name="对象 1"/>
            <p:cNvGraphicFramePr>
              <a:graphicFrameLocks noChangeAspect="1"/>
            </p:cNvGraphicFramePr>
            <p:nvPr/>
          </p:nvGraphicFramePr>
          <p:xfrm>
            <a:off x="7961950" y="3563811"/>
            <a:ext cx="3238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" name="" r:id="rId20" imgW="228600" imgH="406400" progId="Equation.DSMT4">
                    <p:embed/>
                  </p:oleObj>
                </mc:Choice>
                <mc:Fallback>
                  <p:oleObj name="" r:id="rId20" imgW="228600" imgH="4064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961950" y="3563811"/>
                          <a:ext cx="323850" cy="577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11281"/>
            <p:cNvCxnSpPr/>
            <p:nvPr/>
          </p:nvCxnSpPr>
          <p:spPr>
            <a:xfrm flipH="1" flipV="1">
              <a:off x="7734550" y="3673826"/>
              <a:ext cx="227400" cy="174141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</p:grpSp>
      <p:cxnSp>
        <p:nvCxnSpPr>
          <p:cNvPr id="67" name="直接连接符 66"/>
          <p:cNvCxnSpPr/>
          <p:nvPr/>
        </p:nvCxnSpPr>
        <p:spPr>
          <a:xfrm>
            <a:off x="6510338" y="3219450"/>
            <a:ext cx="1439862" cy="746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68" name="组合 67"/>
          <p:cNvGrpSpPr/>
          <p:nvPr/>
        </p:nvGrpSpPr>
        <p:grpSpPr>
          <a:xfrm>
            <a:off x="7823200" y="2889320"/>
            <a:ext cx="523687" cy="420618"/>
            <a:chOff x="7543083" y="3770692"/>
            <a:chExt cx="524890" cy="421137"/>
          </a:xfrm>
        </p:grpSpPr>
        <p:graphicFrame>
          <p:nvGraphicFramePr>
            <p:cNvPr id="69" name="对象 1"/>
            <p:cNvGraphicFramePr>
              <a:graphicFrameLocks noChangeAspect="1"/>
            </p:cNvGraphicFramePr>
            <p:nvPr/>
          </p:nvGraphicFramePr>
          <p:xfrm>
            <a:off x="7815936" y="3770692"/>
            <a:ext cx="252037" cy="144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" name="" r:id="rId22" imgW="177800" imgH="101600" progId="Equation.DSMT4">
                    <p:embed/>
                  </p:oleObj>
                </mc:Choice>
                <mc:Fallback>
                  <p:oleObj name="" r:id="rId22" imgW="177800" imgH="1016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815936" y="3770692"/>
                          <a:ext cx="252037" cy="144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6"/>
            <p:cNvCxnSpPr/>
            <p:nvPr/>
          </p:nvCxnSpPr>
          <p:spPr>
            <a:xfrm flipH="1">
              <a:off x="7543083" y="3911605"/>
              <a:ext cx="295178" cy="280224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aphicFrame>
        <p:nvGraphicFramePr>
          <p:cNvPr id="72" name="对象 1"/>
          <p:cNvGraphicFramePr>
            <a:graphicFrameLocks noChangeAspect="1"/>
          </p:cNvGraphicFramePr>
          <p:nvPr/>
        </p:nvGraphicFramePr>
        <p:xfrm>
          <a:off x="3811588" y="2771775"/>
          <a:ext cx="6540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24" imgW="292100" imgH="139700" progId="Equation.DSMT4">
                  <p:embed/>
                </p:oleObj>
              </mc:Choice>
              <mc:Fallback>
                <p:oleObj name="" r:id="rId24" imgW="292100" imgH="139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1588" y="2771775"/>
                        <a:ext cx="654050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不完整圆 53"/>
          <p:cNvSpPr/>
          <p:nvPr/>
        </p:nvSpPr>
        <p:spPr bwMode="auto">
          <a:xfrm rot="472811">
            <a:off x="4938713" y="1712913"/>
            <a:ext cx="3022600" cy="3021013"/>
          </a:xfrm>
          <a:prstGeom prst="pie">
            <a:avLst>
              <a:gd name="adj1" fmla="val 21402355"/>
              <a:gd name="adj2" fmla="val 119514"/>
            </a:avLst>
          </a:prstGeom>
          <a:solidFill>
            <a:srgbClr val="00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7867650" y="3071813"/>
            <a:ext cx="628650" cy="577850"/>
            <a:chOff x="7796244" y="3364815"/>
            <a:chExt cx="629527" cy="577850"/>
          </a:xfrm>
        </p:grpSpPr>
        <p:graphicFrame>
          <p:nvGraphicFramePr>
            <p:cNvPr id="64" name="对象 1"/>
            <p:cNvGraphicFramePr>
              <a:graphicFrameLocks noChangeAspect="1"/>
            </p:cNvGraphicFramePr>
            <p:nvPr/>
          </p:nvGraphicFramePr>
          <p:xfrm>
            <a:off x="8119384" y="3364815"/>
            <a:ext cx="306387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" name="" r:id="rId26" imgW="215900" imgH="405765" progId="Equation.DSMT4">
                    <p:embed/>
                  </p:oleObj>
                </mc:Choice>
                <mc:Fallback>
                  <p:oleObj name="" r:id="rId26" imgW="215900" imgH="405765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119384" y="3364815"/>
                          <a:ext cx="306387" cy="577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直接箭头连接符 64"/>
            <p:cNvCxnSpPr/>
            <p:nvPr/>
          </p:nvCxnSpPr>
          <p:spPr>
            <a:xfrm flipH="1">
              <a:off x="7796244" y="3676745"/>
              <a:ext cx="331642" cy="30075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" name="组合 14"/>
          <p:cNvGrpSpPr/>
          <p:nvPr/>
        </p:nvGrpSpPr>
        <p:grpSpPr>
          <a:xfrm>
            <a:off x="294640" y="3288030"/>
            <a:ext cx="4232910" cy="1362075"/>
            <a:chOff x="55" y="1836"/>
            <a:chExt cx="6666" cy="2145"/>
          </a:xfrm>
        </p:grpSpPr>
        <p:sp>
          <p:nvSpPr>
            <p:cNvPr id="10247" name="圆角矩形标注 78"/>
            <p:cNvSpPr/>
            <p:nvPr/>
          </p:nvSpPr>
          <p:spPr>
            <a:xfrm flipH="1">
              <a:off x="1930" y="1837"/>
              <a:ext cx="4790" cy="2129"/>
            </a:xfrm>
            <a:prstGeom prst="wedgeRoundRectCallout">
              <a:avLst>
                <a:gd name="adj1" fmla="val 60782"/>
                <a:gd name="adj2" fmla="val -7866"/>
                <a:gd name="adj3" fmla="val 16667"/>
              </a:avLst>
            </a:prstGeom>
            <a:noFill/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algn="ctr"/>
              <a:r>
                <a:rPr lang="en-US" altLang="zh-CN" sz="28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endParaRPr lang="en-US" altLang="zh-CN" sz="28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5" y="1836"/>
              <a:ext cx="6666" cy="2145"/>
              <a:chOff x="293" y="3978"/>
              <a:chExt cx="6666" cy="2145"/>
            </a:xfrm>
          </p:grpSpPr>
          <p:sp>
            <p:nvSpPr>
              <p:cNvPr id="7" name="Text Box 29"/>
              <p:cNvSpPr txBox="1"/>
              <p:nvPr/>
            </p:nvSpPr>
            <p:spPr>
              <a:xfrm>
                <a:off x="2200" y="3978"/>
                <a:ext cx="4759" cy="21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67500" tIns="35100" rIns="67500" bIns="35100" anchor="t">
                <a:spAutoFit/>
              </a:bodyPr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从图上可以看出，这些分数不断加下去，总和就是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1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。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  <p:pic>
            <p:nvPicPr>
              <p:cNvPr id="8" name="Picture 58" descr="E:\新画人物图\女03 3拷贝.png女03 3拷贝"/>
              <p:cNvPicPr>
                <a:picLocks noChangeAspect="1"/>
              </p:cNvPicPr>
              <p:nvPr/>
            </p:nvPicPr>
            <p:blipFill>
              <a:blip r:embed="rId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>
              <a:xfrm>
                <a:off x="293" y="4319"/>
                <a:ext cx="1306" cy="180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grpSp>
        <p:nvGrpSpPr>
          <p:cNvPr id="9" name="组合 8"/>
          <p:cNvGrpSpPr/>
          <p:nvPr/>
        </p:nvGrpSpPr>
        <p:grpSpPr>
          <a:xfrm>
            <a:off x="5134610" y="3223263"/>
            <a:ext cx="3625215" cy="1257865"/>
            <a:chOff x="8217" y="1974"/>
            <a:chExt cx="5709" cy="1981"/>
          </a:xfrm>
        </p:grpSpPr>
        <p:sp>
          <p:nvSpPr>
            <p:cNvPr id="10248" name="圆角矩形标注 79"/>
            <p:cNvSpPr/>
            <p:nvPr/>
          </p:nvSpPr>
          <p:spPr>
            <a:xfrm>
              <a:off x="8217" y="1974"/>
              <a:ext cx="3849" cy="1887"/>
            </a:xfrm>
            <a:prstGeom prst="wedgeRoundRectCallout">
              <a:avLst>
                <a:gd name="adj1" fmla="val 60782"/>
                <a:gd name="adj2" fmla="val -7866"/>
                <a:gd name="adj3" fmla="val 16667"/>
              </a:avLst>
            </a:prstGeom>
            <a:noFill/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algn="ctr"/>
              <a:r>
                <a:rPr lang="en-US" altLang="zh-CN" sz="28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endParaRPr lang="en-US" altLang="zh-CN" sz="28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8266" y="2016"/>
              <a:ext cx="5660" cy="1938"/>
              <a:chOff x="8464" y="4263"/>
              <a:chExt cx="5660" cy="1785"/>
            </a:xfrm>
          </p:grpSpPr>
          <p:sp>
            <p:nvSpPr>
              <p:cNvPr id="11" name="Text Box 29"/>
              <p:cNvSpPr txBox="1"/>
              <p:nvPr/>
            </p:nvSpPr>
            <p:spPr>
              <a:xfrm>
                <a:off x="8464" y="4263"/>
                <a:ext cx="3782" cy="17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67500" tIns="35100" rIns="67500" bIns="35100" anchor="t">
                <a:spAutoFit/>
              </a:bodyPr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有些问题通过画图，解决起来更直观。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pic>
            <p:nvPicPr>
              <p:cNvPr id="17" name="Picture 59" descr="E:\新画人物图\男0114 拷贝.png男0114 拷贝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CFEFD"/>
                  </a:clrFrom>
                  <a:clrTo>
                    <a:srgbClr val="FCFEFD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>
              <a:xfrm>
                <a:off x="12610" y="4336"/>
                <a:ext cx="1514" cy="162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950" y="695325"/>
            <a:ext cx="5791200" cy="2381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6" name="直接连接符 25"/>
          <p:cNvCxnSpPr>
            <a:stCxn id="21" idx="2"/>
            <a:endCxn id="21" idx="0"/>
          </p:cNvCxnSpPr>
          <p:nvPr/>
        </p:nvCxnSpPr>
        <p:spPr>
          <a:xfrm flipV="1">
            <a:off x="4019550" y="685800"/>
            <a:ext cx="0" cy="2381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29" name="图片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8713" y="687388"/>
            <a:ext cx="2914650" cy="238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9" name="对象 1"/>
          <p:cNvGraphicFramePr>
            <a:graphicFrameLocks noChangeAspect="1"/>
          </p:cNvGraphicFramePr>
          <p:nvPr/>
        </p:nvGraphicFramePr>
        <p:xfrm>
          <a:off x="2559050" y="958850"/>
          <a:ext cx="3413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9050" y="958850"/>
                        <a:ext cx="341313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 flipV="1">
            <a:off x="5459413" y="695325"/>
            <a:ext cx="0" cy="2301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1613" y="687388"/>
            <a:ext cx="1474787" cy="2365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2" name="对象 1"/>
          <p:cNvGraphicFramePr>
            <a:graphicFrameLocks noChangeAspect="1"/>
          </p:cNvGraphicFramePr>
          <p:nvPr/>
        </p:nvGraphicFramePr>
        <p:xfrm>
          <a:off x="4422775" y="941388"/>
          <a:ext cx="3127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8" imgW="139700" imgH="406400" progId="Equation.DSMT4">
                  <p:embed/>
                </p:oleObj>
              </mc:Choice>
              <mc:Fallback>
                <p:oleObj name="" r:id="rId8" imgW="139700" imgH="406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2775" y="941388"/>
                        <a:ext cx="312738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/>
          <p:cNvCxnSpPr/>
          <p:nvPr/>
        </p:nvCxnSpPr>
        <p:spPr>
          <a:xfrm flipV="1">
            <a:off x="6180138" y="695325"/>
            <a:ext cx="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39" name="图片 3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49888" y="685800"/>
            <a:ext cx="755650" cy="238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7" name="对象 1"/>
          <p:cNvGraphicFramePr>
            <a:graphicFrameLocks noChangeAspect="1"/>
          </p:cNvGraphicFramePr>
          <p:nvPr/>
        </p:nvGraphicFramePr>
        <p:xfrm>
          <a:off x="5670550" y="922338"/>
          <a:ext cx="222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39700" imgH="406400" progId="Equation.DSMT4">
                  <p:embed/>
                </p:oleObj>
              </mc:Choice>
              <mc:Fallback>
                <p:oleObj name="" r:id="rId11" imgW="139700" imgH="4064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0550" y="922338"/>
                        <a:ext cx="2222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连接符 68"/>
          <p:cNvCxnSpPr/>
          <p:nvPr/>
        </p:nvCxnSpPr>
        <p:spPr>
          <a:xfrm flipV="1">
            <a:off x="6540500" y="687388"/>
            <a:ext cx="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40" name="图片 3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67438" y="684213"/>
            <a:ext cx="395287" cy="238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2" name="对象 1"/>
          <p:cNvGraphicFramePr>
            <a:graphicFrameLocks noChangeAspect="1"/>
          </p:cNvGraphicFramePr>
          <p:nvPr/>
        </p:nvGraphicFramePr>
        <p:xfrm>
          <a:off x="6173788" y="901700"/>
          <a:ext cx="314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4" imgW="215900" imgH="405765" progId="Equation.DSMT4">
                  <p:embed/>
                </p:oleObj>
              </mc:Choice>
              <mc:Fallback>
                <p:oleObj name="" r:id="rId14" imgW="215900" imgH="4057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73788" y="901700"/>
                        <a:ext cx="31432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连接符 73"/>
          <p:cNvCxnSpPr/>
          <p:nvPr/>
        </p:nvCxnSpPr>
        <p:spPr>
          <a:xfrm flipV="1">
            <a:off x="6716713" y="685800"/>
            <a:ext cx="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41" name="图片 4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29388" y="671513"/>
            <a:ext cx="200025" cy="2508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8" name="对象 1"/>
          <p:cNvGraphicFramePr>
            <a:graphicFrameLocks noChangeAspect="1"/>
          </p:cNvGraphicFramePr>
          <p:nvPr/>
        </p:nvGraphicFramePr>
        <p:xfrm>
          <a:off x="6489700" y="906463"/>
          <a:ext cx="333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7" imgW="228600" imgH="406400" progId="Equation.DSMT4">
                  <p:embed/>
                </p:oleObj>
              </mc:Choice>
              <mc:Fallback>
                <p:oleObj name="" r:id="rId17" imgW="228600" imgH="406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9700" y="906463"/>
                        <a:ext cx="3333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连接符 78"/>
          <p:cNvCxnSpPr/>
          <p:nvPr/>
        </p:nvCxnSpPr>
        <p:spPr>
          <a:xfrm flipV="1">
            <a:off x="6811963" y="695325"/>
            <a:ext cx="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83" name="图片 8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11950" y="679450"/>
            <a:ext cx="107950" cy="2524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6" name="组合 45"/>
          <p:cNvGrpSpPr/>
          <p:nvPr/>
        </p:nvGrpSpPr>
        <p:grpSpPr>
          <a:xfrm>
            <a:off x="6770688" y="885825"/>
            <a:ext cx="554037" cy="593725"/>
            <a:chOff x="7322809" y="2524181"/>
            <a:chExt cx="553706" cy="593971"/>
          </a:xfrm>
        </p:grpSpPr>
        <p:graphicFrame>
          <p:nvGraphicFramePr>
            <p:cNvPr id="18466" name="对象 1"/>
            <p:cNvGraphicFramePr>
              <a:graphicFrameLocks noChangeAspect="1"/>
            </p:cNvGraphicFramePr>
            <p:nvPr/>
          </p:nvGraphicFramePr>
          <p:xfrm>
            <a:off x="7561639" y="2524181"/>
            <a:ext cx="314876" cy="593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9" imgW="215900" imgH="405765" progId="Equation.DSMT4">
                    <p:embed/>
                  </p:oleObj>
                </mc:Choice>
                <mc:Fallback>
                  <p:oleObj name="" r:id="rId19" imgW="215900" imgH="405765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561639" y="2524181"/>
                          <a:ext cx="314876" cy="5939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67" name="直接箭头连接符 43"/>
            <p:cNvCxnSpPr/>
            <p:nvPr/>
          </p:nvCxnSpPr>
          <p:spPr>
            <a:xfrm flipH="1" flipV="1">
              <a:off x="7322809" y="2561038"/>
              <a:ext cx="265485" cy="219852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87" name="组合 86"/>
          <p:cNvGrpSpPr/>
          <p:nvPr/>
        </p:nvGrpSpPr>
        <p:grpSpPr>
          <a:xfrm>
            <a:off x="6861175" y="439738"/>
            <a:ext cx="525463" cy="422275"/>
            <a:chOff x="7543083" y="3770622"/>
            <a:chExt cx="525078" cy="421207"/>
          </a:xfrm>
        </p:grpSpPr>
        <p:graphicFrame>
          <p:nvGraphicFramePr>
            <p:cNvPr id="18464" name="对象 1"/>
            <p:cNvGraphicFramePr>
              <a:graphicFrameLocks noChangeAspect="1"/>
            </p:cNvGraphicFramePr>
            <p:nvPr/>
          </p:nvGraphicFramePr>
          <p:xfrm>
            <a:off x="7815748" y="3770622"/>
            <a:ext cx="252413" cy="14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21" imgW="177800" imgH="101600" progId="Equation.DSMT4">
                    <p:embed/>
                  </p:oleObj>
                </mc:Choice>
                <mc:Fallback>
                  <p:oleObj name="" r:id="rId21" imgW="177800" imgH="1016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15748" y="3770622"/>
                          <a:ext cx="252413" cy="144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65" name="直接箭头连接符 88"/>
            <p:cNvCxnSpPr/>
            <p:nvPr/>
          </p:nvCxnSpPr>
          <p:spPr>
            <a:xfrm flipH="1">
              <a:off x="7543083" y="3911605"/>
              <a:ext cx="295178" cy="280224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aphicFrame>
        <p:nvGraphicFramePr>
          <p:cNvPr id="66" name="对象 1"/>
          <p:cNvGraphicFramePr>
            <a:graphicFrameLocks noChangeAspect="1"/>
          </p:cNvGraphicFramePr>
          <p:nvPr/>
        </p:nvGraphicFramePr>
        <p:xfrm>
          <a:off x="1619250" y="1940243"/>
          <a:ext cx="8524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381000" imgH="406400" progId="Equation.DSMT4">
                  <p:embed/>
                </p:oleObj>
              </mc:Choice>
              <mc:Fallback>
                <p:oleObj name="" r:id="rId23" imgW="381000" imgH="406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19250" y="1940243"/>
                        <a:ext cx="852488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1"/>
          <p:cNvGraphicFramePr>
            <a:graphicFrameLocks noChangeAspect="1"/>
          </p:cNvGraphicFramePr>
          <p:nvPr/>
        </p:nvGraphicFramePr>
        <p:xfrm>
          <a:off x="2433638" y="1948180"/>
          <a:ext cx="568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5" imgW="254000" imgH="405765" progId="Equation.DSMT4">
                  <p:embed/>
                </p:oleObj>
              </mc:Choice>
              <mc:Fallback>
                <p:oleObj name="" r:id="rId25" imgW="254000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3638" y="1948180"/>
                        <a:ext cx="5683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1"/>
          <p:cNvGraphicFramePr>
            <a:graphicFrameLocks noChangeAspect="1"/>
          </p:cNvGraphicFramePr>
          <p:nvPr/>
        </p:nvGraphicFramePr>
        <p:xfrm>
          <a:off x="2997200" y="1940243"/>
          <a:ext cx="7397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7" imgW="330200" imgH="406400" progId="Equation.DSMT4">
                  <p:embed/>
                </p:oleObj>
              </mc:Choice>
              <mc:Fallback>
                <p:oleObj name="" r:id="rId27" imgW="330200" imgH="406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97200" y="1940243"/>
                        <a:ext cx="7397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1"/>
          <p:cNvGraphicFramePr>
            <a:graphicFrameLocks noChangeAspect="1"/>
          </p:cNvGraphicFramePr>
          <p:nvPr/>
        </p:nvGraphicFramePr>
        <p:xfrm>
          <a:off x="3727450" y="1948180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9" imgW="330200" imgH="406400" progId="Equation.DSMT4">
                  <p:embed/>
                </p:oleObj>
              </mc:Choice>
              <mc:Fallback>
                <p:oleObj name="" r:id="rId29" imgW="330200" imgH="406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27450" y="1948180"/>
                        <a:ext cx="73977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1"/>
          <p:cNvGraphicFramePr>
            <a:graphicFrameLocks noChangeAspect="1"/>
          </p:cNvGraphicFramePr>
          <p:nvPr/>
        </p:nvGraphicFramePr>
        <p:xfrm>
          <a:off x="4462463" y="1938655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1" imgW="330200" imgH="406400" progId="Equation.DSMT4">
                  <p:embed/>
                </p:oleObj>
              </mc:Choice>
              <mc:Fallback>
                <p:oleObj name="" r:id="rId31" imgW="330200" imgH="406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62463" y="1938655"/>
                        <a:ext cx="73977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1"/>
          <p:cNvGraphicFramePr>
            <a:graphicFrameLocks noChangeAspect="1"/>
          </p:cNvGraphicFramePr>
          <p:nvPr/>
        </p:nvGraphicFramePr>
        <p:xfrm>
          <a:off x="5202238" y="2265680"/>
          <a:ext cx="6540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3" imgW="292100" imgH="139700" progId="Equation.DSMT4">
                  <p:embed/>
                </p:oleObj>
              </mc:Choice>
              <mc:Fallback>
                <p:oleObj name="" r:id="rId33" imgW="292100" imgH="139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02238" y="2265680"/>
                        <a:ext cx="654050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819140" y="2190115"/>
            <a:ext cx="8153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 tmFilter="0, 0; .2, .5; .8, .5; 1, 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250" autoRev="1" fill="hold"/>
                                        <p:tgtEl>
                                          <p:spTgt spid="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TextBox 3"/>
          <p:cNvSpPr txBox="1"/>
          <p:nvPr/>
        </p:nvSpPr>
        <p:spPr>
          <a:xfrm>
            <a:off x="611505" y="1132205"/>
            <a:ext cx="45834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请根据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结论算一算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2" name="TextBox 3"/>
          <p:cNvSpPr txBox="1"/>
          <p:nvPr/>
        </p:nvSpPr>
        <p:spPr>
          <a:xfrm>
            <a:off x="611505" y="1968500"/>
            <a:ext cx="5982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     )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81563" y="1958975"/>
            <a:ext cx="741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4" name="TextBox 5"/>
          <p:cNvSpPr txBox="1"/>
          <p:nvPr/>
        </p:nvSpPr>
        <p:spPr>
          <a:xfrm>
            <a:off x="250825" y="2733675"/>
            <a:ext cx="8535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   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99718" y="2724150"/>
            <a:ext cx="6016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482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505" y="419735"/>
            <a:ext cx="1417638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60" name="文本框 2"/>
          <p:cNvSpPr txBox="1"/>
          <p:nvPr/>
        </p:nvSpPr>
        <p:spPr>
          <a:xfrm>
            <a:off x="3345180" y="89535"/>
            <a:ext cx="27990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41</Words>
  <Application>WPS 演示</Application>
  <PresentationFormat>在屏幕上显示</PresentationFormat>
  <Paragraphs>25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6</vt:i4>
      </vt:variant>
    </vt:vector>
  </HeadingPairs>
  <TitlesOfParts>
    <vt:vector size="62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Gulim</vt:lpstr>
      <vt:lpstr>Times New Roman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istrator</cp:lastModifiedBy>
  <cp:revision>165</cp:revision>
  <dcterms:created xsi:type="dcterms:W3CDTF">2015-05-29T07:51:00Z</dcterms:created>
  <dcterms:modified xsi:type="dcterms:W3CDTF">2022-09-04T14:2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6E66E46EBDDF48A79B439569A97FF1AA</vt:lpwstr>
  </property>
</Properties>
</file>